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68" r:id="rId2"/>
    <p:sldId id="270" r:id="rId3"/>
    <p:sldId id="271" r:id="rId4"/>
    <p:sldId id="276" r:id="rId5"/>
    <p:sldId id="272" r:id="rId6"/>
    <p:sldId id="277" r:id="rId7"/>
    <p:sldId id="273" r:id="rId8"/>
    <p:sldId id="275" r:id="rId9"/>
    <p:sldId id="278" r:id="rId10"/>
    <p:sldId id="279" r:id="rId11"/>
    <p:sldId id="280" r:id="rId12"/>
    <p:sldId id="281" r:id="rId13"/>
    <p:sldId id="282" r:id="rId14"/>
    <p:sldId id="283" r:id="rId15"/>
  </p:sldIdLst>
  <p:sldSz cx="9599613" cy="719931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846" autoAdjust="0"/>
    <p:restoredTop sz="94660"/>
  </p:normalViewPr>
  <p:slideViewPr>
    <p:cSldViewPr snapToGrid="0">
      <p:cViewPr>
        <p:scale>
          <a:sx n="75" d="100"/>
          <a:sy n="75" d="100"/>
        </p:scale>
        <p:origin x="1627" y="33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99952" y="1178223"/>
            <a:ext cx="7199710" cy="2506427"/>
          </a:xfrm>
        </p:spPr>
        <p:txBody>
          <a:bodyPr anchor="b"/>
          <a:lstStyle>
            <a:lvl1pPr algn="ctr">
              <a:defRPr sz="4725"/>
            </a:lvl1pPr>
          </a:lstStyle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9952" y="3781307"/>
            <a:ext cx="7199710" cy="1738167"/>
          </a:xfrm>
        </p:spPr>
        <p:txBody>
          <a:bodyPr/>
          <a:lstStyle>
            <a:lvl1pPr marL="0" indent="0" algn="ctr">
              <a:buNone/>
              <a:defRPr sz="1890"/>
            </a:lvl1pPr>
            <a:lvl2pPr marL="360010" indent="0" algn="ctr">
              <a:buNone/>
              <a:defRPr sz="1575"/>
            </a:lvl2pPr>
            <a:lvl3pPr marL="720020" indent="0" algn="ctr">
              <a:buNone/>
              <a:defRPr sz="1417"/>
            </a:lvl3pPr>
            <a:lvl4pPr marL="1080031" indent="0" algn="ctr">
              <a:buNone/>
              <a:defRPr sz="1260"/>
            </a:lvl4pPr>
            <a:lvl5pPr marL="1440041" indent="0" algn="ctr">
              <a:buNone/>
              <a:defRPr sz="1260"/>
            </a:lvl5pPr>
            <a:lvl6pPr marL="1800050" indent="0" algn="ctr">
              <a:buNone/>
              <a:defRPr sz="1260"/>
            </a:lvl6pPr>
            <a:lvl7pPr marL="2160060" indent="0" algn="ctr">
              <a:buNone/>
              <a:defRPr sz="1260"/>
            </a:lvl7pPr>
            <a:lvl8pPr marL="2520070" indent="0" algn="ctr">
              <a:buNone/>
              <a:defRPr sz="1260"/>
            </a:lvl8pPr>
            <a:lvl9pPr marL="2880081" indent="0" algn="ctr">
              <a:buNone/>
              <a:defRPr sz="1260"/>
            </a:lvl9pPr>
          </a:lstStyle>
          <a:p>
            <a:r>
              <a:rPr lang="tr-TR"/>
              <a:t>Asıl alt başlık stilini düzenlemek için tıklay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96034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583826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69724" y="383298"/>
            <a:ext cx="2069916" cy="6101085"/>
          </a:xfrm>
        </p:spPr>
        <p:txBody>
          <a:bodyPr vert="eaVert"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9974" y="383298"/>
            <a:ext cx="6089754" cy="6101085"/>
          </a:xfrm>
        </p:spPr>
        <p:txBody>
          <a:bodyPr vert="eaVert"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0636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10601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 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4974" y="1794830"/>
            <a:ext cx="8279666" cy="2994714"/>
          </a:xfrm>
        </p:spPr>
        <p:txBody>
          <a:bodyPr anchor="b"/>
          <a:lstStyle>
            <a:lvl1pPr>
              <a:defRPr sz="4725"/>
            </a:lvl1pPr>
          </a:lstStyle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4974" y="4817876"/>
            <a:ext cx="8279666" cy="1574849"/>
          </a:xfrm>
        </p:spPr>
        <p:txBody>
          <a:bodyPr/>
          <a:lstStyle>
            <a:lvl1pPr marL="0" indent="0">
              <a:buNone/>
              <a:defRPr sz="1890">
                <a:solidFill>
                  <a:schemeClr val="tx1">
                    <a:tint val="75000"/>
                  </a:schemeClr>
                </a:solidFill>
              </a:defRPr>
            </a:lvl1pPr>
            <a:lvl2pPr marL="360010" indent="0">
              <a:buNone/>
              <a:defRPr sz="1575">
                <a:solidFill>
                  <a:schemeClr val="tx1">
                    <a:tint val="75000"/>
                  </a:schemeClr>
                </a:solidFill>
              </a:defRPr>
            </a:lvl2pPr>
            <a:lvl3pPr marL="720020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3pPr>
            <a:lvl4pPr marL="1080031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4pPr>
            <a:lvl5pPr marL="1440041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5pPr>
            <a:lvl6pPr marL="180005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6pPr>
            <a:lvl7pPr marL="216006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7pPr>
            <a:lvl8pPr marL="252007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8pPr>
            <a:lvl9pPr marL="2880081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869874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9973" y="1916484"/>
            <a:ext cx="4079836" cy="4567898"/>
          </a:xfrm>
        </p:spPr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9804" y="1916484"/>
            <a:ext cx="4079836" cy="4567898"/>
          </a:xfrm>
        </p:spPr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49690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224" y="383297"/>
            <a:ext cx="8279666" cy="1391534"/>
          </a:xfrm>
        </p:spPr>
        <p:txBody>
          <a:bodyPr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1225" y="1764833"/>
            <a:ext cx="4061086" cy="864917"/>
          </a:xfrm>
        </p:spPr>
        <p:txBody>
          <a:bodyPr anchor="b"/>
          <a:lstStyle>
            <a:lvl1pPr marL="0" indent="0">
              <a:buNone/>
              <a:defRPr sz="1890" b="1"/>
            </a:lvl1pPr>
            <a:lvl2pPr marL="360010" indent="0">
              <a:buNone/>
              <a:defRPr sz="1575" b="1"/>
            </a:lvl2pPr>
            <a:lvl3pPr marL="720020" indent="0">
              <a:buNone/>
              <a:defRPr sz="1417" b="1"/>
            </a:lvl3pPr>
            <a:lvl4pPr marL="1080031" indent="0">
              <a:buNone/>
              <a:defRPr sz="1260" b="1"/>
            </a:lvl4pPr>
            <a:lvl5pPr marL="1440041" indent="0">
              <a:buNone/>
              <a:defRPr sz="1260" b="1"/>
            </a:lvl5pPr>
            <a:lvl6pPr marL="1800050" indent="0">
              <a:buNone/>
              <a:defRPr sz="1260" b="1"/>
            </a:lvl6pPr>
            <a:lvl7pPr marL="2160060" indent="0">
              <a:buNone/>
              <a:defRPr sz="1260" b="1"/>
            </a:lvl7pPr>
            <a:lvl8pPr marL="2520070" indent="0">
              <a:buNone/>
              <a:defRPr sz="1260" b="1"/>
            </a:lvl8pPr>
            <a:lvl9pPr marL="2880081" indent="0">
              <a:buNone/>
              <a:defRPr sz="1260" b="1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225" y="2629750"/>
            <a:ext cx="4061086" cy="3867965"/>
          </a:xfrm>
        </p:spPr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9804" y="1764833"/>
            <a:ext cx="4081086" cy="864917"/>
          </a:xfrm>
        </p:spPr>
        <p:txBody>
          <a:bodyPr anchor="b"/>
          <a:lstStyle>
            <a:lvl1pPr marL="0" indent="0">
              <a:buNone/>
              <a:defRPr sz="1890" b="1"/>
            </a:lvl1pPr>
            <a:lvl2pPr marL="360010" indent="0">
              <a:buNone/>
              <a:defRPr sz="1575" b="1"/>
            </a:lvl2pPr>
            <a:lvl3pPr marL="720020" indent="0">
              <a:buNone/>
              <a:defRPr sz="1417" b="1"/>
            </a:lvl3pPr>
            <a:lvl4pPr marL="1080031" indent="0">
              <a:buNone/>
              <a:defRPr sz="1260" b="1"/>
            </a:lvl4pPr>
            <a:lvl5pPr marL="1440041" indent="0">
              <a:buNone/>
              <a:defRPr sz="1260" b="1"/>
            </a:lvl5pPr>
            <a:lvl6pPr marL="1800050" indent="0">
              <a:buNone/>
              <a:defRPr sz="1260" b="1"/>
            </a:lvl6pPr>
            <a:lvl7pPr marL="2160060" indent="0">
              <a:buNone/>
              <a:defRPr sz="1260" b="1"/>
            </a:lvl7pPr>
            <a:lvl8pPr marL="2520070" indent="0">
              <a:buNone/>
              <a:defRPr sz="1260" b="1"/>
            </a:lvl8pPr>
            <a:lvl9pPr marL="2880081" indent="0">
              <a:buNone/>
              <a:defRPr sz="1260" b="1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9804" y="2629750"/>
            <a:ext cx="4081086" cy="3867965"/>
          </a:xfrm>
        </p:spPr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75672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20227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76584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224" y="479954"/>
            <a:ext cx="3096125" cy="1679840"/>
          </a:xfrm>
        </p:spPr>
        <p:txBody>
          <a:bodyPr anchor="b"/>
          <a:lstStyle>
            <a:lvl1pPr>
              <a:defRPr sz="2520"/>
            </a:lvl1pPr>
          </a:lstStyle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81086" y="1036569"/>
            <a:ext cx="4859804" cy="5116178"/>
          </a:xfrm>
        </p:spPr>
        <p:txBody>
          <a:bodyPr/>
          <a:lstStyle>
            <a:lvl1pPr>
              <a:defRPr sz="2520"/>
            </a:lvl1pPr>
            <a:lvl2pPr>
              <a:defRPr sz="2205"/>
            </a:lvl2pPr>
            <a:lvl3pPr>
              <a:defRPr sz="189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1224" y="2159795"/>
            <a:ext cx="3096125" cy="4001285"/>
          </a:xfrm>
        </p:spPr>
        <p:txBody>
          <a:bodyPr/>
          <a:lstStyle>
            <a:lvl1pPr marL="0" indent="0">
              <a:buNone/>
              <a:defRPr sz="1260"/>
            </a:lvl1pPr>
            <a:lvl2pPr marL="360010" indent="0">
              <a:buNone/>
              <a:defRPr sz="1102"/>
            </a:lvl2pPr>
            <a:lvl3pPr marL="720020" indent="0">
              <a:buNone/>
              <a:defRPr sz="945"/>
            </a:lvl3pPr>
            <a:lvl4pPr marL="1080031" indent="0">
              <a:buNone/>
              <a:defRPr sz="788"/>
            </a:lvl4pPr>
            <a:lvl5pPr marL="1440041" indent="0">
              <a:buNone/>
              <a:defRPr sz="788"/>
            </a:lvl5pPr>
            <a:lvl6pPr marL="1800050" indent="0">
              <a:buNone/>
              <a:defRPr sz="788"/>
            </a:lvl6pPr>
            <a:lvl7pPr marL="2160060" indent="0">
              <a:buNone/>
              <a:defRPr sz="788"/>
            </a:lvl7pPr>
            <a:lvl8pPr marL="2520070" indent="0">
              <a:buNone/>
              <a:defRPr sz="788"/>
            </a:lvl8pPr>
            <a:lvl9pPr marL="2880081" indent="0">
              <a:buNone/>
              <a:defRPr sz="788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29193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224" y="479954"/>
            <a:ext cx="3096125" cy="1679840"/>
          </a:xfrm>
        </p:spPr>
        <p:txBody>
          <a:bodyPr anchor="b"/>
          <a:lstStyle>
            <a:lvl1pPr>
              <a:defRPr sz="2520"/>
            </a:lvl1pPr>
          </a:lstStyle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81086" y="1036569"/>
            <a:ext cx="4859804" cy="5116178"/>
          </a:xfrm>
        </p:spPr>
        <p:txBody>
          <a:bodyPr anchor="t"/>
          <a:lstStyle>
            <a:lvl1pPr marL="0" indent="0">
              <a:buNone/>
              <a:defRPr sz="2520"/>
            </a:lvl1pPr>
            <a:lvl2pPr marL="360010" indent="0">
              <a:buNone/>
              <a:defRPr sz="2205"/>
            </a:lvl2pPr>
            <a:lvl3pPr marL="720020" indent="0">
              <a:buNone/>
              <a:defRPr sz="1890"/>
            </a:lvl3pPr>
            <a:lvl4pPr marL="1080031" indent="0">
              <a:buNone/>
              <a:defRPr sz="1575"/>
            </a:lvl4pPr>
            <a:lvl5pPr marL="1440041" indent="0">
              <a:buNone/>
              <a:defRPr sz="1575"/>
            </a:lvl5pPr>
            <a:lvl6pPr marL="1800050" indent="0">
              <a:buNone/>
              <a:defRPr sz="1575"/>
            </a:lvl6pPr>
            <a:lvl7pPr marL="2160060" indent="0">
              <a:buNone/>
              <a:defRPr sz="1575"/>
            </a:lvl7pPr>
            <a:lvl8pPr marL="2520070" indent="0">
              <a:buNone/>
              <a:defRPr sz="1575"/>
            </a:lvl8pPr>
            <a:lvl9pPr marL="2880081" indent="0">
              <a:buNone/>
              <a:defRPr sz="1575"/>
            </a:lvl9pPr>
          </a:lstStyle>
          <a:p>
            <a:r>
              <a:rPr lang="tr-TR"/>
              <a:t>Resim eklemek için simgeye tıklay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1224" y="2159795"/>
            <a:ext cx="3096125" cy="4001285"/>
          </a:xfrm>
        </p:spPr>
        <p:txBody>
          <a:bodyPr/>
          <a:lstStyle>
            <a:lvl1pPr marL="0" indent="0">
              <a:buNone/>
              <a:defRPr sz="1260"/>
            </a:lvl1pPr>
            <a:lvl2pPr marL="360010" indent="0">
              <a:buNone/>
              <a:defRPr sz="1102"/>
            </a:lvl2pPr>
            <a:lvl3pPr marL="720020" indent="0">
              <a:buNone/>
              <a:defRPr sz="945"/>
            </a:lvl3pPr>
            <a:lvl4pPr marL="1080031" indent="0">
              <a:buNone/>
              <a:defRPr sz="788"/>
            </a:lvl4pPr>
            <a:lvl5pPr marL="1440041" indent="0">
              <a:buNone/>
              <a:defRPr sz="788"/>
            </a:lvl5pPr>
            <a:lvl6pPr marL="1800050" indent="0">
              <a:buNone/>
              <a:defRPr sz="788"/>
            </a:lvl6pPr>
            <a:lvl7pPr marL="2160060" indent="0">
              <a:buNone/>
              <a:defRPr sz="788"/>
            </a:lvl7pPr>
            <a:lvl8pPr marL="2520070" indent="0">
              <a:buNone/>
              <a:defRPr sz="788"/>
            </a:lvl8pPr>
            <a:lvl9pPr marL="2880081" indent="0">
              <a:buNone/>
              <a:defRPr sz="788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33168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9974" y="383297"/>
            <a:ext cx="8279666" cy="13915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9974" y="1916484"/>
            <a:ext cx="8279666" cy="45678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9973" y="6672698"/>
            <a:ext cx="2159913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4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00569-41FC-49E5-B2D4-D3D1AB23C11D}" type="datetimeFigureOut">
              <a:rPr lang="tr-TR" smtClean="0"/>
              <a:t>28.11.2019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79872" y="6672698"/>
            <a:ext cx="3239869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4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79727" y="6672698"/>
            <a:ext cx="2159913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4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B477F0-F65C-4F20-99C2-11092EA24C5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97726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720020" rtl="0" eaLnBrk="1" latinLnBrk="0" hangingPunct="1">
        <a:lnSpc>
          <a:spcPct val="90000"/>
        </a:lnSpc>
        <a:spcBef>
          <a:spcPct val="0"/>
        </a:spcBef>
        <a:buNone/>
        <a:defRPr sz="346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0005" indent="-180005" algn="l" defTabSz="720020" rtl="0" eaLnBrk="1" latinLnBrk="0" hangingPunct="1">
        <a:lnSpc>
          <a:spcPct val="90000"/>
        </a:lnSpc>
        <a:spcBef>
          <a:spcPts val="788"/>
        </a:spcBef>
        <a:buFont typeface="Arial" panose="020B0604020202020204" pitchFamily="34" charset="0"/>
        <a:buChar char="•"/>
        <a:defRPr sz="2205" kern="1200">
          <a:solidFill>
            <a:schemeClr val="tx1"/>
          </a:solidFill>
          <a:latin typeface="+mn-lt"/>
          <a:ea typeface="+mn-ea"/>
          <a:cs typeface="+mn-cs"/>
        </a:defRPr>
      </a:lvl1pPr>
      <a:lvl2pPr marL="540015" indent="-180005" algn="l" defTabSz="72002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2pPr>
      <a:lvl3pPr marL="900026" indent="-180005" algn="l" defTabSz="72002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3pPr>
      <a:lvl4pPr marL="1260036" indent="-180005" algn="l" defTabSz="72002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4pPr>
      <a:lvl5pPr marL="1620045" indent="-180005" algn="l" defTabSz="72002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5pPr>
      <a:lvl6pPr marL="1980055" indent="-180005" algn="l" defTabSz="72002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6pPr>
      <a:lvl7pPr marL="2340065" indent="-180005" algn="l" defTabSz="72002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7pPr>
      <a:lvl8pPr marL="2700076" indent="-180005" algn="l" defTabSz="72002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8pPr>
      <a:lvl9pPr marL="3060086" indent="-180005" algn="l" defTabSz="72002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20020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1pPr>
      <a:lvl2pPr marL="360010" algn="l" defTabSz="720020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2pPr>
      <a:lvl3pPr marL="720020" algn="l" defTabSz="720020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3pPr>
      <a:lvl4pPr marL="1080031" algn="l" defTabSz="720020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4pPr>
      <a:lvl5pPr marL="1440041" algn="l" defTabSz="720020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5pPr>
      <a:lvl6pPr marL="1800050" algn="l" defTabSz="720020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6pPr>
      <a:lvl7pPr marL="2160060" algn="l" defTabSz="720020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7pPr>
      <a:lvl8pPr marL="2520070" algn="l" defTabSz="720020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8pPr>
      <a:lvl9pPr marL="2880081" algn="l" defTabSz="720020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36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image" Target="../media/image23.jpg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32.png"/><Relationship Id="rId3" Type="http://schemas.openxmlformats.org/officeDocument/2006/relationships/image" Target="../media/image30.jp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İçerik Yer Tutucusu 2">
            <a:extLst>
              <a:ext uri="{FF2B5EF4-FFF2-40B4-BE49-F238E27FC236}">
                <a16:creationId xmlns:a16="http://schemas.microsoft.com/office/drawing/2014/main" id="{9471236F-987B-47F7-A1A9-8B0F2F852A33}"/>
              </a:ext>
            </a:extLst>
          </p:cNvPr>
          <p:cNvSpPr txBox="1">
            <a:spLocks/>
          </p:cNvSpPr>
          <p:nvPr/>
        </p:nvSpPr>
        <p:spPr>
          <a:xfrm>
            <a:off x="125298" y="3285059"/>
            <a:ext cx="4802351" cy="2428622"/>
          </a:xfrm>
          <a:prstGeom prst="rect">
            <a:avLst/>
          </a:prstGeom>
        </p:spPr>
        <p:txBody>
          <a:bodyPr>
            <a:noAutofit/>
          </a:bodyPr>
          <a:lstStyle>
            <a:lvl1pPr marL="236258" indent="-236258" algn="l" defTabSz="945032" rtl="0" eaLnBrk="1" latinLnBrk="0" hangingPunct="1">
              <a:lnSpc>
                <a:spcPct val="90000"/>
              </a:lnSpc>
              <a:spcBef>
                <a:spcPts val="1034"/>
              </a:spcBef>
              <a:buFont typeface="Arial" panose="020B0604020202020204" pitchFamily="34" charset="0"/>
              <a:buChar char="•"/>
              <a:defRPr sz="289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08774" indent="-236258" algn="l" defTabSz="945032" rtl="0" eaLnBrk="1" latinLnBrk="0" hangingPunct="1">
              <a:lnSpc>
                <a:spcPct val="90000"/>
              </a:lnSpc>
              <a:spcBef>
                <a:spcPts val="517"/>
              </a:spcBef>
              <a:buFont typeface="Arial" panose="020B0604020202020204" pitchFamily="34" charset="0"/>
              <a:buChar char="•"/>
              <a:defRPr sz="2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81291" indent="-236258" algn="l" defTabSz="945032" rtl="0" eaLnBrk="1" latinLnBrk="0" hangingPunct="1">
              <a:lnSpc>
                <a:spcPct val="90000"/>
              </a:lnSpc>
              <a:spcBef>
                <a:spcPts val="517"/>
              </a:spcBef>
              <a:buFont typeface="Arial" panose="020B0604020202020204" pitchFamily="34" charset="0"/>
              <a:buChar char="•"/>
              <a:defRPr sz="20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53807" indent="-236258" algn="l" defTabSz="945032" rtl="0" eaLnBrk="1" latinLnBrk="0" hangingPunct="1">
              <a:lnSpc>
                <a:spcPct val="90000"/>
              </a:lnSpc>
              <a:spcBef>
                <a:spcPts val="517"/>
              </a:spcBef>
              <a:buFont typeface="Arial" panose="020B0604020202020204" pitchFamily="34" charset="0"/>
              <a:buChar char="•"/>
              <a:defRPr sz="18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26323" indent="-236258" algn="l" defTabSz="945032" rtl="0" eaLnBrk="1" latinLnBrk="0" hangingPunct="1">
              <a:lnSpc>
                <a:spcPct val="90000"/>
              </a:lnSpc>
              <a:spcBef>
                <a:spcPts val="517"/>
              </a:spcBef>
              <a:buFont typeface="Arial" panose="020B0604020202020204" pitchFamily="34" charset="0"/>
              <a:buChar char="•"/>
              <a:defRPr sz="18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98839" indent="-236258" algn="l" defTabSz="945032" rtl="0" eaLnBrk="1" latinLnBrk="0" hangingPunct="1">
              <a:lnSpc>
                <a:spcPct val="90000"/>
              </a:lnSpc>
              <a:spcBef>
                <a:spcPts val="517"/>
              </a:spcBef>
              <a:buFont typeface="Arial" panose="020B0604020202020204" pitchFamily="34" charset="0"/>
              <a:buChar char="•"/>
              <a:defRPr sz="18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71355" indent="-236258" algn="l" defTabSz="945032" rtl="0" eaLnBrk="1" latinLnBrk="0" hangingPunct="1">
              <a:lnSpc>
                <a:spcPct val="90000"/>
              </a:lnSpc>
              <a:spcBef>
                <a:spcPts val="517"/>
              </a:spcBef>
              <a:buFont typeface="Arial" panose="020B0604020202020204" pitchFamily="34" charset="0"/>
              <a:buChar char="•"/>
              <a:defRPr sz="18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43872" indent="-236258" algn="l" defTabSz="945032" rtl="0" eaLnBrk="1" latinLnBrk="0" hangingPunct="1">
              <a:lnSpc>
                <a:spcPct val="90000"/>
              </a:lnSpc>
              <a:spcBef>
                <a:spcPts val="517"/>
              </a:spcBef>
              <a:buFont typeface="Arial" panose="020B0604020202020204" pitchFamily="34" charset="0"/>
              <a:buChar char="•"/>
              <a:defRPr sz="18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16388" indent="-236258" algn="l" defTabSz="945032" rtl="0" eaLnBrk="1" latinLnBrk="0" hangingPunct="1">
              <a:lnSpc>
                <a:spcPct val="90000"/>
              </a:lnSpc>
              <a:spcBef>
                <a:spcPts val="517"/>
              </a:spcBef>
              <a:buFont typeface="Arial" panose="020B0604020202020204" pitchFamily="34" charset="0"/>
              <a:buChar char="•"/>
              <a:defRPr sz="18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sz="1524" b="1" dirty="0"/>
              <a:t>ÖLÇEK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tr-TR" sz="1524" dirty="0"/>
              <a:t>Tanım, ifade şekli, küçüklük büyüklük.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tr-TR" sz="1524" dirty="0"/>
              <a:t>Ölçek Eşitlikleri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tr-TR" sz="1524" dirty="0"/>
              <a:t>Ölçek Çeşitleri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tr-TR" sz="1524" dirty="0"/>
              <a:t>Kesir Ölçek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tr-TR" sz="1524" dirty="0"/>
              <a:t>Çizgi Ölçek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tr-TR" sz="1524" dirty="0"/>
              <a:t>Yazı Ölçek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tr-TR" sz="1524" dirty="0"/>
              <a:t>Uzunluk Ölçümleri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tr-TR" sz="1524" dirty="0"/>
              <a:t>Alan Ölçümleri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tr-TR" sz="1524" dirty="0"/>
              <a:t>Bilinen Harita Ölçeğinin Hesaplanması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tr-TR" sz="1524" dirty="0"/>
              <a:t>Ölçeği Bilinmeyen Haritanın Ölçeğinin Belirlenmesi</a:t>
            </a:r>
          </a:p>
        </p:txBody>
      </p:sp>
      <p:sp>
        <p:nvSpPr>
          <p:cNvPr id="6" name="Unvan 1">
            <a:extLst>
              <a:ext uri="{FF2B5EF4-FFF2-40B4-BE49-F238E27FC236}">
                <a16:creationId xmlns:a16="http://schemas.microsoft.com/office/drawing/2014/main" id="{A95121A1-DC5D-4AEF-BD17-AAB05BBDCA3C}"/>
              </a:ext>
            </a:extLst>
          </p:cNvPr>
          <p:cNvSpPr txBox="1">
            <a:spLocks/>
          </p:cNvSpPr>
          <p:nvPr/>
        </p:nvSpPr>
        <p:spPr>
          <a:xfrm>
            <a:off x="3613835" y="1214048"/>
            <a:ext cx="5985777" cy="1043708"/>
          </a:xfrm>
          <a:prstGeom prst="rect">
            <a:avLst/>
          </a:prstGeom>
        </p:spPr>
        <p:txBody>
          <a:bodyPr/>
          <a:lstStyle>
            <a:lvl1pPr algn="l" defTabSz="94503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4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tr-TR" sz="3657" b="1" dirty="0"/>
              <a:t>JEOMORFOLOİK ANALİZ I</a:t>
            </a:r>
          </a:p>
          <a:p>
            <a:pPr algn="r"/>
            <a:r>
              <a:rPr lang="tr-TR" sz="2205" b="1" dirty="0"/>
              <a:t>Yrd. Doç. Dr. Erkan Yılmaz</a:t>
            </a:r>
          </a:p>
        </p:txBody>
      </p:sp>
    </p:spTree>
    <p:extLst>
      <p:ext uri="{BB962C8B-B14F-4D97-AF65-F5344CB8AC3E}">
        <p14:creationId xmlns:p14="http://schemas.microsoft.com/office/powerpoint/2010/main" val="15000547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8A8A8C9-23FD-4DB6-BBF3-C857329388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4785" y="193768"/>
            <a:ext cx="5413375" cy="700554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C9E0132-16F5-4204-B682-DF3B51B711E4}"/>
              </a:ext>
            </a:extLst>
          </p:cNvPr>
          <p:cNvSpPr txBox="1"/>
          <p:nvPr/>
        </p:nvSpPr>
        <p:spPr>
          <a:xfrm>
            <a:off x="864209" y="2012387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000" b="1" dirty="0"/>
              <a:t>E=h/l*10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AC5761-4894-4C65-ABEB-AD07CD78C25A}"/>
              </a:ext>
            </a:extLst>
          </p:cNvPr>
          <p:cNvSpPr txBox="1"/>
          <p:nvPr/>
        </p:nvSpPr>
        <p:spPr>
          <a:xfrm>
            <a:off x="767206" y="2955963"/>
            <a:ext cx="13965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000" b="1" dirty="0"/>
              <a:t>E=h/l*100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FB2947-91D5-46DC-A759-2224BC1E1132}"/>
              </a:ext>
            </a:extLst>
          </p:cNvPr>
          <p:cNvSpPr txBox="1"/>
          <p:nvPr/>
        </p:nvSpPr>
        <p:spPr>
          <a:xfrm>
            <a:off x="864208" y="3961966"/>
            <a:ext cx="1100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000" b="1" dirty="0"/>
              <a:t>tana=h/l</a:t>
            </a:r>
          </a:p>
        </p:txBody>
      </p:sp>
    </p:spTree>
    <p:extLst>
      <p:ext uri="{BB962C8B-B14F-4D97-AF65-F5344CB8AC3E}">
        <p14:creationId xmlns:p14="http://schemas.microsoft.com/office/powerpoint/2010/main" val="19267014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9E85EBC-341F-4232-B0CB-E26DDAB639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7625" y="605119"/>
            <a:ext cx="4076078" cy="6383335"/>
          </a:xfrm>
          <a:prstGeom prst="rect">
            <a:avLst/>
          </a:prstGeom>
        </p:spPr>
      </p:pic>
      <p:pic>
        <p:nvPicPr>
          <p:cNvPr id="2063" name="Resim 1">
            <a:extLst>
              <a:ext uri="{FF2B5EF4-FFF2-40B4-BE49-F238E27FC236}">
                <a16:creationId xmlns:a16="http://schemas.microsoft.com/office/drawing/2014/main" id="{583A6717-CD11-4E0D-AAFC-D8B12D4553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83" y="939693"/>
            <a:ext cx="2514379" cy="43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1" name="Resim 4">
            <a:extLst>
              <a:ext uri="{FF2B5EF4-FFF2-40B4-BE49-F238E27FC236}">
                <a16:creationId xmlns:a16="http://schemas.microsoft.com/office/drawing/2014/main" id="{5806FA55-9516-49BF-B3BE-339522FD3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21" y="272755"/>
            <a:ext cx="2595354" cy="504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9" name="Resim 16">
            <a:extLst>
              <a:ext uri="{FF2B5EF4-FFF2-40B4-BE49-F238E27FC236}">
                <a16:creationId xmlns:a16="http://schemas.microsoft.com/office/drawing/2014/main" id="{0B414684-5B72-48B5-8E55-0AC953EF4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53" y="1612152"/>
            <a:ext cx="3200891" cy="393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7" name="Resim 7">
            <a:extLst>
              <a:ext uri="{FF2B5EF4-FFF2-40B4-BE49-F238E27FC236}">
                <a16:creationId xmlns:a16="http://schemas.microsoft.com/office/drawing/2014/main" id="{4B496C39-46AF-4D54-8483-C03D074FE5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383" y="5876833"/>
            <a:ext cx="3383714" cy="716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Resim 10">
            <a:extLst>
              <a:ext uri="{FF2B5EF4-FFF2-40B4-BE49-F238E27FC236}">
                <a16:creationId xmlns:a16="http://schemas.microsoft.com/office/drawing/2014/main" id="{010F8E19-24AC-44EE-95A4-ABD29E3AF9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677" y="5198047"/>
            <a:ext cx="3813993" cy="515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Resim 13">
            <a:extLst>
              <a:ext uri="{FF2B5EF4-FFF2-40B4-BE49-F238E27FC236}">
                <a16:creationId xmlns:a16="http://schemas.microsoft.com/office/drawing/2014/main" id="{36842386-4C28-41EB-AADE-27E25A5F4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249" y="3810712"/>
            <a:ext cx="2884850" cy="515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Resim 19">
            <a:extLst>
              <a:ext uri="{FF2B5EF4-FFF2-40B4-BE49-F238E27FC236}">
                <a16:creationId xmlns:a16="http://schemas.microsoft.com/office/drawing/2014/main" id="{25F8BB0A-9B76-43A6-81BC-FC51350AD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98" y="3010638"/>
            <a:ext cx="3809484" cy="718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Resim 22">
            <a:extLst>
              <a:ext uri="{FF2B5EF4-FFF2-40B4-BE49-F238E27FC236}">
                <a16:creationId xmlns:a16="http://schemas.microsoft.com/office/drawing/2014/main" id="{CA12074F-21E6-425F-8D87-E5CD83D60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53" y="2190319"/>
            <a:ext cx="3802587" cy="761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00825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 Resim" descr="artvin_savsat.bmp">
            <a:extLst>
              <a:ext uri="{FF2B5EF4-FFF2-40B4-BE49-F238E27FC236}">
                <a16:creationId xmlns:a16="http://schemas.microsoft.com/office/drawing/2014/main" id="{AE4ADE9B-76C6-4CC9-A476-5C311869A598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667509" y="-732791"/>
            <a:ext cx="6264593" cy="9599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9725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C5EB00-3114-4CFA-914B-04E27F60EA7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616" t="17417" r="19196" b="5372"/>
          <a:stretch/>
        </p:blipFill>
        <p:spPr>
          <a:xfrm>
            <a:off x="0" y="630063"/>
            <a:ext cx="8199120" cy="6569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843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67C856F-992D-4035-8339-B4D2A3F2D6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141" r="63241"/>
          <a:stretch/>
        </p:blipFill>
        <p:spPr>
          <a:xfrm>
            <a:off x="-77743" y="-118212"/>
            <a:ext cx="4877549" cy="731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1915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space scale ile ilgili görsel sonuc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603" y="3875667"/>
            <a:ext cx="4903803" cy="2423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Resim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9766"/>
            <a:ext cx="4475394" cy="5399782"/>
          </a:xfrm>
          <a:prstGeom prst="rect">
            <a:avLst/>
          </a:prstGeom>
        </p:spPr>
      </p:pic>
      <p:pic>
        <p:nvPicPr>
          <p:cNvPr id="12" name="Resim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603" y="899766"/>
            <a:ext cx="3908112" cy="2931084"/>
          </a:xfrm>
          <a:prstGeom prst="rect">
            <a:avLst/>
          </a:prstGeom>
        </p:spPr>
      </p:pic>
      <p:sp>
        <p:nvSpPr>
          <p:cNvPr id="14" name="Metin kutusu 13"/>
          <p:cNvSpPr txBox="1"/>
          <p:nvPr/>
        </p:nvSpPr>
        <p:spPr>
          <a:xfrm>
            <a:off x="8603923" y="899765"/>
            <a:ext cx="1037400" cy="528478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tr-TR" sz="1417" b="1" dirty="0"/>
              <a:t>Ölçek</a:t>
            </a:r>
          </a:p>
          <a:p>
            <a:r>
              <a:rPr lang="tr-TR" sz="1417" dirty="0"/>
              <a:t>Ana Mantık</a:t>
            </a:r>
          </a:p>
        </p:txBody>
      </p:sp>
      <p:sp>
        <p:nvSpPr>
          <p:cNvPr id="15" name="Metin kutusu 14"/>
          <p:cNvSpPr txBox="1"/>
          <p:nvPr/>
        </p:nvSpPr>
        <p:spPr>
          <a:xfrm>
            <a:off x="4887802" y="3595657"/>
            <a:ext cx="445956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dirty="0"/>
              <a:t>40x</a:t>
            </a:r>
          </a:p>
        </p:txBody>
      </p:sp>
    </p:spTree>
    <p:extLst>
      <p:ext uri="{BB962C8B-B14F-4D97-AF65-F5344CB8AC3E}">
        <p14:creationId xmlns:p14="http://schemas.microsoft.com/office/powerpoint/2010/main" val="3458442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931069" y="899766"/>
            <a:ext cx="668544" cy="258918"/>
          </a:xfr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tr-TR" sz="1260" b="1" dirty="0"/>
              <a:t>Ölçek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200348" y="1253072"/>
            <a:ext cx="1461441" cy="1401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945" dirty="0"/>
              <a:t>Türkçe	“Ölçek” </a:t>
            </a:r>
          </a:p>
          <a:p>
            <a:pPr eaLnBrk="1" hangingPunct="1"/>
            <a:r>
              <a:rPr lang="tr-TR" altLang="tr-TR" sz="945" dirty="0"/>
              <a:t>Osmanlıca	“Mikyas”</a:t>
            </a:r>
          </a:p>
          <a:p>
            <a:pPr eaLnBrk="1" hangingPunct="1"/>
            <a:r>
              <a:rPr lang="tr-TR" altLang="tr-TR" sz="945" dirty="0" err="1"/>
              <a:t>Almanca’da</a:t>
            </a:r>
            <a:r>
              <a:rPr lang="tr-TR" altLang="tr-TR" sz="945" dirty="0"/>
              <a:t> 	“</a:t>
            </a:r>
            <a:r>
              <a:rPr lang="tr-TR" altLang="tr-TR" sz="945" dirty="0" err="1"/>
              <a:t>Masstab</a:t>
            </a:r>
            <a:r>
              <a:rPr lang="tr-TR" altLang="tr-TR" sz="945" dirty="0"/>
              <a:t>”</a:t>
            </a:r>
          </a:p>
          <a:p>
            <a:pPr eaLnBrk="1" hangingPunct="1"/>
            <a:r>
              <a:rPr lang="tr-TR" altLang="tr-TR" sz="945" dirty="0" err="1"/>
              <a:t>Fransızca’da</a:t>
            </a:r>
            <a:r>
              <a:rPr lang="tr-TR" altLang="tr-TR" sz="945" dirty="0"/>
              <a:t> 	“</a:t>
            </a:r>
            <a:r>
              <a:rPr lang="tr-TR" altLang="tr-TR" sz="945" dirty="0" err="1"/>
              <a:t>Echelle</a:t>
            </a:r>
            <a:r>
              <a:rPr lang="tr-TR" altLang="tr-TR" sz="945" dirty="0"/>
              <a:t>”</a:t>
            </a:r>
          </a:p>
          <a:p>
            <a:pPr eaLnBrk="1" hangingPunct="1"/>
            <a:r>
              <a:rPr lang="tr-TR" altLang="tr-TR" sz="945" dirty="0" err="1"/>
              <a:t>İngilizce’de</a:t>
            </a:r>
            <a:r>
              <a:rPr lang="tr-TR" altLang="tr-TR" sz="945" dirty="0"/>
              <a:t> 	“</a:t>
            </a:r>
            <a:r>
              <a:rPr lang="tr-TR" altLang="tr-TR" sz="945" dirty="0" err="1"/>
              <a:t>Scale</a:t>
            </a:r>
            <a:r>
              <a:rPr lang="tr-TR" altLang="tr-TR" sz="945" dirty="0"/>
              <a:t>” </a:t>
            </a:r>
          </a:p>
        </p:txBody>
      </p:sp>
      <p:graphicFrame>
        <p:nvGraphicFramePr>
          <p:cNvPr id="3" name="Nesne 2"/>
          <p:cNvGraphicFramePr>
            <a:graphicFrameLocks noChangeAspect="1"/>
          </p:cNvGraphicFramePr>
          <p:nvPr>
            <p:extLst/>
          </p:nvPr>
        </p:nvGraphicFramePr>
        <p:xfrm>
          <a:off x="391100" y="2549539"/>
          <a:ext cx="5252288" cy="54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4546440" imgH="469800" progId="Equation.DSMT4">
                  <p:embed/>
                </p:oleObj>
              </mc:Choice>
              <mc:Fallback>
                <p:oleObj name="Equation" r:id="rId3" imgW="4546440" imgH="469800" progId="Equation.DSMT4">
                  <p:embed/>
                  <p:pic>
                    <p:nvPicPr>
                      <p:cNvPr id="3" name="Nesne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100" y="2549539"/>
                        <a:ext cx="5252288" cy="54247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27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Metin kutusu 10"/>
          <p:cNvSpPr txBox="1"/>
          <p:nvPr/>
        </p:nvSpPr>
        <p:spPr>
          <a:xfrm>
            <a:off x="337202" y="1543873"/>
            <a:ext cx="4784617" cy="528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17" dirty="0"/>
              <a:t>Küçültme oranı.</a:t>
            </a:r>
          </a:p>
          <a:p>
            <a:r>
              <a:rPr lang="tr-TR" sz="1417" dirty="0"/>
              <a:t>Harita üzerindeki uzunluğun arazi üzerindeki uzunluğa oranıdır.</a:t>
            </a:r>
          </a:p>
        </p:txBody>
      </p:sp>
      <p:sp>
        <p:nvSpPr>
          <p:cNvPr id="12" name="Metin kutusu 11"/>
          <p:cNvSpPr txBox="1"/>
          <p:nvPr/>
        </p:nvSpPr>
        <p:spPr>
          <a:xfrm>
            <a:off x="337202" y="2227914"/>
            <a:ext cx="962379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İfade Şekli</a:t>
            </a:r>
          </a:p>
        </p:txBody>
      </p:sp>
      <p:sp>
        <p:nvSpPr>
          <p:cNvPr id="13" name="Dikdörtgen 12"/>
          <p:cNvSpPr/>
          <p:nvPr/>
        </p:nvSpPr>
        <p:spPr>
          <a:xfrm>
            <a:off x="337202" y="1237661"/>
            <a:ext cx="640625" cy="3104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1417" b="1" dirty="0"/>
              <a:t>Tanım</a:t>
            </a:r>
          </a:p>
        </p:txBody>
      </p:sp>
      <p:sp>
        <p:nvSpPr>
          <p:cNvPr id="14" name="Metin kutusu 13"/>
          <p:cNvSpPr txBox="1"/>
          <p:nvPr/>
        </p:nvSpPr>
        <p:spPr>
          <a:xfrm>
            <a:off x="337201" y="3297981"/>
            <a:ext cx="1213474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Modül Değeri</a:t>
            </a:r>
          </a:p>
        </p:txBody>
      </p:sp>
      <p:sp>
        <p:nvSpPr>
          <p:cNvPr id="15" name="Metin kutusu 14"/>
          <p:cNvSpPr txBox="1"/>
          <p:nvPr/>
        </p:nvSpPr>
        <p:spPr>
          <a:xfrm>
            <a:off x="352343" y="3670776"/>
            <a:ext cx="1335943" cy="746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Ölçek Birimi</a:t>
            </a:r>
          </a:p>
          <a:p>
            <a:pPr marL="225007" indent="-225007">
              <a:buFont typeface="Arial" panose="020B0604020202020204" pitchFamily="34" charset="0"/>
              <a:buChar char="•"/>
            </a:pPr>
            <a:r>
              <a:rPr lang="tr-TR" sz="1417" dirty="0"/>
              <a:t>Harita birimi</a:t>
            </a:r>
          </a:p>
          <a:p>
            <a:pPr marL="225007" indent="-225007">
              <a:buFont typeface="Arial" panose="020B0604020202020204" pitchFamily="34" charset="0"/>
              <a:buChar char="•"/>
            </a:pPr>
            <a:r>
              <a:rPr lang="tr-TR" sz="1417" dirty="0"/>
              <a:t>Arazi Birimi</a:t>
            </a:r>
          </a:p>
        </p:txBody>
      </p:sp>
      <p:sp>
        <p:nvSpPr>
          <p:cNvPr id="28" name="Dikdörtgen 27"/>
          <p:cNvSpPr/>
          <p:nvPr/>
        </p:nvSpPr>
        <p:spPr>
          <a:xfrm>
            <a:off x="6702281" y="5583052"/>
            <a:ext cx="2746389" cy="38318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945" b="1" dirty="0"/>
              <a:t>Bilinen Harita Ölçeğinin Hesaplanması</a:t>
            </a:r>
          </a:p>
          <a:p>
            <a:r>
              <a:rPr lang="tr-TR" sz="945" b="1" dirty="0"/>
              <a:t>Ölçeği Bilinmeyen Haritanın Ölçeğinin Belirlenmesi</a:t>
            </a:r>
          </a:p>
        </p:txBody>
      </p:sp>
    </p:spTree>
    <p:extLst>
      <p:ext uri="{BB962C8B-B14F-4D97-AF65-F5344CB8AC3E}">
        <p14:creationId xmlns:p14="http://schemas.microsoft.com/office/powerpoint/2010/main" val="401568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15">
            <a:extLst>
              <a:ext uri="{FF2B5EF4-FFF2-40B4-BE49-F238E27FC236}">
                <a16:creationId xmlns:a16="http://schemas.microsoft.com/office/drawing/2014/main" id="{CE5F8CFA-5626-4D7D-A137-9B9C3B6A1C9C}"/>
              </a:ext>
            </a:extLst>
          </p:cNvPr>
          <p:cNvSpPr txBox="1"/>
          <p:nvPr/>
        </p:nvSpPr>
        <p:spPr>
          <a:xfrm>
            <a:off x="857490" y="2294743"/>
            <a:ext cx="1337226" cy="31040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417" b="1" dirty="0"/>
              <a:t>Ölçek Eşitlikleri</a:t>
            </a:r>
          </a:p>
        </p:txBody>
      </p:sp>
      <p:graphicFrame>
        <p:nvGraphicFramePr>
          <p:cNvPr id="5" name="Nesne 17">
            <a:extLst>
              <a:ext uri="{FF2B5EF4-FFF2-40B4-BE49-F238E27FC236}">
                <a16:creationId xmlns:a16="http://schemas.microsoft.com/office/drawing/2014/main" id="{27CCDD7B-0310-4E0A-81DE-8C3A2F3C7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51863"/>
              </p:ext>
            </p:extLst>
          </p:nvPr>
        </p:nvGraphicFramePr>
        <p:xfrm>
          <a:off x="911387" y="2814591"/>
          <a:ext cx="549978" cy="3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18" name="Nesne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387" y="2814591"/>
                        <a:ext cx="549978" cy="3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Nesne 18">
            <a:extLst>
              <a:ext uri="{FF2B5EF4-FFF2-40B4-BE49-F238E27FC236}">
                <a16:creationId xmlns:a16="http://schemas.microsoft.com/office/drawing/2014/main" id="{A77CA0EA-8592-440D-9D7A-FAB74D164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905101"/>
              </p:ext>
            </p:extLst>
          </p:nvPr>
        </p:nvGraphicFramePr>
        <p:xfrm>
          <a:off x="912486" y="3321874"/>
          <a:ext cx="809967" cy="14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1028520" imgH="190440" progId="Equation.DSMT4">
                  <p:embed/>
                </p:oleObj>
              </mc:Choice>
              <mc:Fallback>
                <p:oleObj name="Equation" r:id="rId5" imgW="1028520" imgH="190440" progId="Equation.DSMT4">
                  <p:embed/>
                  <p:pic>
                    <p:nvPicPr>
                      <p:cNvPr id="19" name="Nesne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486" y="3321874"/>
                        <a:ext cx="809967" cy="149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Nesne 19">
            <a:extLst>
              <a:ext uri="{FF2B5EF4-FFF2-40B4-BE49-F238E27FC236}">
                <a16:creationId xmlns:a16="http://schemas.microsoft.com/office/drawing/2014/main" id="{1EADC925-FF23-4776-9F7B-A68A7050D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46068"/>
              </p:ext>
            </p:extLst>
          </p:nvPr>
        </p:nvGraphicFramePr>
        <p:xfrm>
          <a:off x="911388" y="3586540"/>
          <a:ext cx="599976" cy="3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761760" imgH="431640" progId="Equation.DSMT4">
                  <p:embed/>
                </p:oleObj>
              </mc:Choice>
              <mc:Fallback>
                <p:oleObj name="Equation" r:id="rId7" imgW="761760" imgH="431640" progId="Equation.DSMT4">
                  <p:embed/>
                  <p:pic>
                    <p:nvPicPr>
                      <p:cNvPr id="20" name="Nesne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1388" y="3586540"/>
                        <a:ext cx="599976" cy="3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20">
            <a:extLst>
              <a:ext uri="{FF2B5EF4-FFF2-40B4-BE49-F238E27FC236}">
                <a16:creationId xmlns:a16="http://schemas.microsoft.com/office/drawing/2014/main" id="{64E03506-830A-49C1-B257-8B76B21AC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24451"/>
              </p:ext>
            </p:extLst>
          </p:nvPr>
        </p:nvGraphicFramePr>
        <p:xfrm>
          <a:off x="2028317" y="2825426"/>
          <a:ext cx="529978" cy="3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21" name="Nesne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8317" y="2825426"/>
                        <a:ext cx="529978" cy="3399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21">
            <a:extLst>
              <a:ext uri="{FF2B5EF4-FFF2-40B4-BE49-F238E27FC236}">
                <a16:creationId xmlns:a16="http://schemas.microsoft.com/office/drawing/2014/main" id="{5900BD08-A4D1-4B23-8E5B-DF19CF354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24550"/>
              </p:ext>
            </p:extLst>
          </p:nvPr>
        </p:nvGraphicFramePr>
        <p:xfrm>
          <a:off x="4153684" y="2778621"/>
          <a:ext cx="989960" cy="34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1" imgW="1257120" imgH="444240" progId="Equation.DSMT4">
                  <p:embed/>
                </p:oleObj>
              </mc:Choice>
              <mc:Fallback>
                <p:oleObj name="Equation" r:id="rId11" imgW="1257120" imgH="444240" progId="Equation.DSMT4">
                  <p:embed/>
                  <p:pic>
                    <p:nvPicPr>
                      <p:cNvPr id="22" name="Nesne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3684" y="2778621"/>
                        <a:ext cx="989960" cy="34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22">
            <a:extLst>
              <a:ext uri="{FF2B5EF4-FFF2-40B4-BE49-F238E27FC236}">
                <a16:creationId xmlns:a16="http://schemas.microsoft.com/office/drawing/2014/main" id="{BF9B3C4D-48C1-426F-AECD-5DDE1D2C9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60182"/>
              </p:ext>
            </p:extLst>
          </p:nvPr>
        </p:nvGraphicFramePr>
        <p:xfrm>
          <a:off x="4177641" y="3278440"/>
          <a:ext cx="789968" cy="16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3" imgW="1002960" imgH="215640" progId="Equation.DSMT4">
                  <p:embed/>
                </p:oleObj>
              </mc:Choice>
              <mc:Fallback>
                <p:oleObj name="Equation" r:id="rId13" imgW="1002960" imgH="215640" progId="Equation.DSMT4">
                  <p:embed/>
                  <p:pic>
                    <p:nvPicPr>
                      <p:cNvPr id="23" name="Nesne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7641" y="3278440"/>
                        <a:ext cx="789968" cy="169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23">
            <a:extLst>
              <a:ext uri="{FF2B5EF4-FFF2-40B4-BE49-F238E27FC236}">
                <a16:creationId xmlns:a16="http://schemas.microsoft.com/office/drawing/2014/main" id="{A99607A8-219A-4786-9C84-66237BE49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86039"/>
              </p:ext>
            </p:extLst>
          </p:nvPr>
        </p:nvGraphicFramePr>
        <p:xfrm>
          <a:off x="4192640" y="3537179"/>
          <a:ext cx="549978" cy="3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5" imgW="698400" imgH="431640" progId="Equation.DSMT4">
                  <p:embed/>
                </p:oleObj>
              </mc:Choice>
              <mc:Fallback>
                <p:oleObj name="Equation" r:id="rId15" imgW="698400" imgH="431640" progId="Equation.DSMT4">
                  <p:embed/>
                  <p:pic>
                    <p:nvPicPr>
                      <p:cNvPr id="24" name="Nesn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92640" y="3537179"/>
                        <a:ext cx="549978" cy="3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24">
            <a:extLst>
              <a:ext uri="{FF2B5EF4-FFF2-40B4-BE49-F238E27FC236}">
                <a16:creationId xmlns:a16="http://schemas.microsoft.com/office/drawing/2014/main" id="{148D11EA-F46C-4E15-BA70-F410FEA52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58077"/>
              </p:ext>
            </p:extLst>
          </p:nvPr>
        </p:nvGraphicFramePr>
        <p:xfrm>
          <a:off x="5413706" y="2824338"/>
          <a:ext cx="749970" cy="109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7" imgW="952200" imgH="1396800" progId="Equation.DSMT4">
                  <p:embed/>
                </p:oleObj>
              </mc:Choice>
              <mc:Fallback>
                <p:oleObj name="Equation" r:id="rId17" imgW="952200" imgH="1396800" progId="Equation.DSMT4">
                  <p:embed/>
                  <p:pic>
                    <p:nvPicPr>
                      <p:cNvPr id="25" name="Nesne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13706" y="2824338"/>
                        <a:ext cx="749970" cy="1099956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Metin kutusu 25">
            <a:extLst>
              <a:ext uri="{FF2B5EF4-FFF2-40B4-BE49-F238E27FC236}">
                <a16:creationId xmlns:a16="http://schemas.microsoft.com/office/drawing/2014/main" id="{CCFEE7ED-FF2D-40F5-96A3-AE2B6536EEE4}"/>
              </a:ext>
            </a:extLst>
          </p:cNvPr>
          <p:cNvSpPr txBox="1"/>
          <p:nvPr/>
        </p:nvSpPr>
        <p:spPr>
          <a:xfrm>
            <a:off x="861428" y="2539742"/>
            <a:ext cx="799321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Uzunluk</a:t>
            </a:r>
          </a:p>
        </p:txBody>
      </p:sp>
      <p:sp>
        <p:nvSpPr>
          <p:cNvPr id="14" name="Metin kutusu 26">
            <a:extLst>
              <a:ext uri="{FF2B5EF4-FFF2-40B4-BE49-F238E27FC236}">
                <a16:creationId xmlns:a16="http://schemas.microsoft.com/office/drawing/2014/main" id="{D9F7D40F-2EC2-4E53-9DD2-D6CD6D922151}"/>
              </a:ext>
            </a:extLst>
          </p:cNvPr>
          <p:cNvSpPr txBox="1"/>
          <p:nvPr/>
        </p:nvSpPr>
        <p:spPr>
          <a:xfrm>
            <a:off x="4167408" y="2487821"/>
            <a:ext cx="527709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Alan</a:t>
            </a:r>
          </a:p>
        </p:txBody>
      </p:sp>
    </p:spTree>
    <p:extLst>
      <p:ext uri="{BB962C8B-B14F-4D97-AF65-F5344CB8AC3E}">
        <p14:creationId xmlns:p14="http://schemas.microsoft.com/office/powerpoint/2010/main" val="43812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>
            <a:spLocks noEditPoints="1"/>
          </p:cNvSpPr>
          <p:nvPr/>
        </p:nvSpPr>
        <p:spPr bwMode="auto">
          <a:xfrm>
            <a:off x="246647" y="5595232"/>
            <a:ext cx="3403613" cy="568727"/>
          </a:xfrm>
          <a:custGeom>
            <a:avLst/>
            <a:gdLst>
              <a:gd name="T0" fmla="*/ 0 w 12000"/>
              <a:gd name="T1" fmla="*/ 2000 h 2000"/>
              <a:gd name="T2" fmla="*/ 12000 w 12000"/>
              <a:gd name="T3" fmla="*/ 2000 h 2000"/>
              <a:gd name="T4" fmla="*/ 0 w 12000"/>
              <a:gd name="T5" fmla="*/ 1800 h 2000"/>
              <a:gd name="T6" fmla="*/ 12000 w 12000"/>
              <a:gd name="T7" fmla="*/ 1800 h 2000"/>
              <a:gd name="T8" fmla="*/ 0 w 12000"/>
              <a:gd name="T9" fmla="*/ 1600 h 2000"/>
              <a:gd name="T10" fmla="*/ 12000 w 12000"/>
              <a:gd name="T11" fmla="*/ 1600 h 2000"/>
              <a:gd name="T12" fmla="*/ 0 w 12000"/>
              <a:gd name="T13" fmla="*/ 1400 h 2000"/>
              <a:gd name="T14" fmla="*/ 12000 w 12000"/>
              <a:gd name="T15" fmla="*/ 1400 h 2000"/>
              <a:gd name="T16" fmla="*/ 0 w 12000"/>
              <a:gd name="T17" fmla="*/ 1200 h 2000"/>
              <a:gd name="T18" fmla="*/ 12000 w 12000"/>
              <a:gd name="T19" fmla="*/ 1200 h 2000"/>
              <a:gd name="T20" fmla="*/ 0 w 12000"/>
              <a:gd name="T21" fmla="*/ 1000 h 2000"/>
              <a:gd name="T22" fmla="*/ 12000 w 12000"/>
              <a:gd name="T23" fmla="*/ 1000 h 2000"/>
              <a:gd name="T24" fmla="*/ 0 w 12000"/>
              <a:gd name="T25" fmla="*/ 800 h 2000"/>
              <a:gd name="T26" fmla="*/ 12000 w 12000"/>
              <a:gd name="T27" fmla="*/ 800 h 2000"/>
              <a:gd name="T28" fmla="*/ 0 w 12000"/>
              <a:gd name="T29" fmla="*/ 600 h 2000"/>
              <a:gd name="T30" fmla="*/ 12000 w 12000"/>
              <a:gd name="T31" fmla="*/ 600 h 2000"/>
              <a:gd name="T32" fmla="*/ 0 w 12000"/>
              <a:gd name="T33" fmla="*/ 400 h 2000"/>
              <a:gd name="T34" fmla="*/ 12000 w 12000"/>
              <a:gd name="T35" fmla="*/ 400 h 2000"/>
              <a:gd name="T36" fmla="*/ 0 w 12000"/>
              <a:gd name="T37" fmla="*/ 200 h 2000"/>
              <a:gd name="T38" fmla="*/ 12000 w 12000"/>
              <a:gd name="T39" fmla="*/ 200 h 2000"/>
              <a:gd name="T40" fmla="*/ 0 w 12000"/>
              <a:gd name="T41" fmla="*/ 0 h 2000"/>
              <a:gd name="T42" fmla="*/ 12000 w 12000"/>
              <a:gd name="T43" fmla="*/ 0 h 2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2000" h="2000">
                <a:moveTo>
                  <a:pt x="0" y="2000"/>
                </a:moveTo>
                <a:lnTo>
                  <a:pt x="12000" y="2000"/>
                </a:lnTo>
                <a:moveTo>
                  <a:pt x="0" y="1800"/>
                </a:moveTo>
                <a:lnTo>
                  <a:pt x="12000" y="1800"/>
                </a:lnTo>
                <a:moveTo>
                  <a:pt x="0" y="1600"/>
                </a:moveTo>
                <a:lnTo>
                  <a:pt x="12000" y="1600"/>
                </a:lnTo>
                <a:moveTo>
                  <a:pt x="0" y="1400"/>
                </a:moveTo>
                <a:lnTo>
                  <a:pt x="12000" y="1400"/>
                </a:lnTo>
                <a:moveTo>
                  <a:pt x="0" y="1200"/>
                </a:moveTo>
                <a:lnTo>
                  <a:pt x="12000" y="1200"/>
                </a:lnTo>
                <a:moveTo>
                  <a:pt x="0" y="1000"/>
                </a:moveTo>
                <a:lnTo>
                  <a:pt x="12000" y="1000"/>
                </a:lnTo>
                <a:moveTo>
                  <a:pt x="0" y="800"/>
                </a:moveTo>
                <a:lnTo>
                  <a:pt x="12000" y="800"/>
                </a:lnTo>
                <a:moveTo>
                  <a:pt x="0" y="600"/>
                </a:moveTo>
                <a:lnTo>
                  <a:pt x="12000" y="600"/>
                </a:lnTo>
                <a:moveTo>
                  <a:pt x="0" y="400"/>
                </a:moveTo>
                <a:lnTo>
                  <a:pt x="12000" y="400"/>
                </a:lnTo>
                <a:moveTo>
                  <a:pt x="0" y="200"/>
                </a:moveTo>
                <a:lnTo>
                  <a:pt x="12000" y="200"/>
                </a:lnTo>
                <a:moveTo>
                  <a:pt x="0" y="0"/>
                </a:moveTo>
                <a:lnTo>
                  <a:pt x="12000" y="0"/>
                </a:lnTo>
              </a:path>
            </a:pathLst>
          </a:cu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6" name="Freeform 6"/>
          <p:cNvSpPr>
            <a:spLocks noEditPoints="1"/>
          </p:cNvSpPr>
          <p:nvPr/>
        </p:nvSpPr>
        <p:spPr bwMode="auto">
          <a:xfrm>
            <a:off x="246647" y="5595232"/>
            <a:ext cx="3403613" cy="568727"/>
          </a:xfrm>
          <a:custGeom>
            <a:avLst/>
            <a:gdLst>
              <a:gd name="T0" fmla="*/ 0 w 12000"/>
              <a:gd name="T1" fmla="*/ 0 h 2000"/>
              <a:gd name="T2" fmla="*/ 0 w 12000"/>
              <a:gd name="T3" fmla="*/ 2000 h 2000"/>
              <a:gd name="T4" fmla="*/ 2000 w 12000"/>
              <a:gd name="T5" fmla="*/ 0 h 2000"/>
              <a:gd name="T6" fmla="*/ 2000 w 12000"/>
              <a:gd name="T7" fmla="*/ 2000 h 2000"/>
              <a:gd name="T8" fmla="*/ 4000 w 12000"/>
              <a:gd name="T9" fmla="*/ 0 h 2000"/>
              <a:gd name="T10" fmla="*/ 4000 w 12000"/>
              <a:gd name="T11" fmla="*/ 2000 h 2000"/>
              <a:gd name="T12" fmla="*/ 6000 w 12000"/>
              <a:gd name="T13" fmla="*/ 0 h 2000"/>
              <a:gd name="T14" fmla="*/ 6000 w 12000"/>
              <a:gd name="T15" fmla="*/ 2000 h 2000"/>
              <a:gd name="T16" fmla="*/ 8000 w 12000"/>
              <a:gd name="T17" fmla="*/ 0 h 2000"/>
              <a:gd name="T18" fmla="*/ 8000 w 12000"/>
              <a:gd name="T19" fmla="*/ 2000 h 2000"/>
              <a:gd name="T20" fmla="*/ 10000 w 12000"/>
              <a:gd name="T21" fmla="*/ 0 h 2000"/>
              <a:gd name="T22" fmla="*/ 10000 w 12000"/>
              <a:gd name="T23" fmla="*/ 2000 h 2000"/>
              <a:gd name="T24" fmla="*/ 12000 w 12000"/>
              <a:gd name="T25" fmla="*/ 0 h 2000"/>
              <a:gd name="T26" fmla="*/ 12000 w 12000"/>
              <a:gd name="T27" fmla="*/ 2000 h 2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2000" h="2000">
                <a:moveTo>
                  <a:pt x="0" y="0"/>
                </a:moveTo>
                <a:lnTo>
                  <a:pt x="0" y="2000"/>
                </a:lnTo>
                <a:moveTo>
                  <a:pt x="2000" y="0"/>
                </a:moveTo>
                <a:lnTo>
                  <a:pt x="2000" y="2000"/>
                </a:lnTo>
                <a:moveTo>
                  <a:pt x="4000" y="0"/>
                </a:moveTo>
                <a:lnTo>
                  <a:pt x="4000" y="2000"/>
                </a:lnTo>
                <a:moveTo>
                  <a:pt x="6000" y="0"/>
                </a:moveTo>
                <a:lnTo>
                  <a:pt x="6000" y="2000"/>
                </a:lnTo>
                <a:moveTo>
                  <a:pt x="8000" y="0"/>
                </a:moveTo>
                <a:lnTo>
                  <a:pt x="8000" y="2000"/>
                </a:lnTo>
                <a:moveTo>
                  <a:pt x="10000" y="0"/>
                </a:moveTo>
                <a:lnTo>
                  <a:pt x="10000" y="2000"/>
                </a:lnTo>
                <a:moveTo>
                  <a:pt x="12000" y="0"/>
                </a:moveTo>
                <a:lnTo>
                  <a:pt x="12000" y="2000"/>
                </a:lnTo>
              </a:path>
            </a:pathLst>
          </a:cu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 flipV="1">
            <a:off x="756627" y="5595232"/>
            <a:ext cx="56248" cy="568727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 flipV="1">
            <a:off x="700379" y="5595232"/>
            <a:ext cx="56248" cy="568727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 flipV="1">
            <a:off x="642882" y="5595232"/>
            <a:ext cx="57498" cy="568727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 flipV="1">
            <a:off x="586634" y="5595232"/>
            <a:ext cx="56248" cy="568727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529136" y="5595232"/>
            <a:ext cx="57498" cy="568727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 flipV="1">
            <a:off x="472889" y="5595232"/>
            <a:ext cx="56248" cy="568727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H="1" flipV="1">
            <a:off x="416641" y="5595232"/>
            <a:ext cx="56248" cy="568727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H="1" flipV="1">
            <a:off x="359143" y="5595232"/>
            <a:ext cx="57498" cy="568727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H="1" flipV="1">
            <a:off x="302896" y="5595232"/>
            <a:ext cx="56248" cy="568727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 flipV="1">
            <a:off x="246648" y="5595232"/>
            <a:ext cx="56248" cy="568727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7" name="Metin kutusu 16"/>
          <p:cNvSpPr txBox="1"/>
          <p:nvPr/>
        </p:nvSpPr>
        <p:spPr>
          <a:xfrm>
            <a:off x="146936" y="5361726"/>
            <a:ext cx="3813865" cy="2377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45" dirty="0"/>
              <a:t>1                   0                  1                  2                   3                  4                  5 km </a:t>
            </a:r>
          </a:p>
        </p:txBody>
      </p:sp>
      <p:pic>
        <p:nvPicPr>
          <p:cNvPr id="90" name="Resim 89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136" y="1842726"/>
            <a:ext cx="1416943" cy="243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" name="Resim 90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9136" y="2222576"/>
            <a:ext cx="1416943" cy="276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" name="Resim 91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02463" y="2203456"/>
            <a:ext cx="1679633" cy="160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" name="Resim 92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82561" y="2404970"/>
            <a:ext cx="1319438" cy="266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" name="Resim 93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5534" y="2676555"/>
            <a:ext cx="1284051" cy="179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" name="Resim 94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2456" y="3837104"/>
            <a:ext cx="1438442" cy="256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" name="Resim 95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9093" y="3000471"/>
            <a:ext cx="1716930" cy="32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Resim 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82" b="42533"/>
          <a:stretch/>
        </p:blipFill>
        <p:spPr>
          <a:xfrm>
            <a:off x="2253774" y="3266502"/>
            <a:ext cx="1942422" cy="408632"/>
          </a:xfrm>
          <a:prstGeom prst="rect">
            <a:avLst/>
          </a:prstGeom>
        </p:spPr>
      </p:pic>
      <p:pic>
        <p:nvPicPr>
          <p:cNvPr id="3" name="Resim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640" y="3470817"/>
            <a:ext cx="1714257" cy="337980"/>
          </a:xfrm>
          <a:prstGeom prst="rect">
            <a:avLst/>
          </a:prstGeom>
        </p:spPr>
      </p:pic>
      <p:sp>
        <p:nvSpPr>
          <p:cNvPr id="4" name="Metin kutusu 3"/>
          <p:cNvSpPr txBox="1"/>
          <p:nvPr/>
        </p:nvSpPr>
        <p:spPr>
          <a:xfrm>
            <a:off x="0" y="895841"/>
            <a:ext cx="1139094" cy="31040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417" b="1" dirty="0"/>
              <a:t>1-Çizgi Ölçek</a:t>
            </a:r>
          </a:p>
        </p:txBody>
      </p:sp>
      <p:sp>
        <p:nvSpPr>
          <p:cNvPr id="18" name="Metin kutusu 17"/>
          <p:cNvSpPr txBox="1"/>
          <p:nvPr/>
        </p:nvSpPr>
        <p:spPr>
          <a:xfrm>
            <a:off x="-31315" y="1398548"/>
            <a:ext cx="1556901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dirty="0"/>
              <a:t>a) Basit Çizgi Ölçek</a:t>
            </a:r>
          </a:p>
        </p:txBody>
      </p:sp>
      <p:sp>
        <p:nvSpPr>
          <p:cNvPr id="97" name="Metin kutusu 96"/>
          <p:cNvSpPr txBox="1"/>
          <p:nvPr/>
        </p:nvSpPr>
        <p:spPr>
          <a:xfrm>
            <a:off x="19399" y="4806368"/>
            <a:ext cx="2412263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dirty="0"/>
              <a:t>b) </a:t>
            </a:r>
            <a:r>
              <a:rPr lang="tr-TR" sz="1417" dirty="0" err="1"/>
              <a:t>Diagonal</a:t>
            </a:r>
            <a:r>
              <a:rPr lang="tr-TR" sz="1417" dirty="0"/>
              <a:t> (Geometrik) Ölçek</a:t>
            </a:r>
          </a:p>
        </p:txBody>
      </p:sp>
      <p:sp>
        <p:nvSpPr>
          <p:cNvPr id="20" name="Metin kutusu 19"/>
          <p:cNvSpPr txBox="1"/>
          <p:nvPr/>
        </p:nvSpPr>
        <p:spPr>
          <a:xfrm>
            <a:off x="4189474" y="2312294"/>
            <a:ext cx="1287532" cy="2377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45" dirty="0"/>
              <a:t>Aritmetik bir sayı dizisi</a:t>
            </a:r>
          </a:p>
        </p:txBody>
      </p:sp>
      <p:pic>
        <p:nvPicPr>
          <p:cNvPr id="99" name="Resim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52869" y="1842725"/>
            <a:ext cx="1337420" cy="159217"/>
          </a:xfrm>
          <a:prstGeom prst="rect">
            <a:avLst/>
          </a:prstGeom>
        </p:spPr>
      </p:pic>
      <p:pic>
        <p:nvPicPr>
          <p:cNvPr id="100" name="Resim 9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90030" y="3885768"/>
            <a:ext cx="1682520" cy="120180"/>
          </a:xfrm>
          <a:prstGeom prst="rect">
            <a:avLst/>
          </a:prstGeom>
        </p:spPr>
      </p:pic>
      <p:pic>
        <p:nvPicPr>
          <p:cNvPr id="101" name="Resim 10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560057" y="2928376"/>
            <a:ext cx="1211195" cy="144189"/>
          </a:xfrm>
          <a:prstGeom prst="rect">
            <a:avLst/>
          </a:prstGeom>
        </p:spPr>
      </p:pic>
      <p:sp>
        <p:nvSpPr>
          <p:cNvPr id="102" name="Metin kutusu 101"/>
          <p:cNvSpPr txBox="1"/>
          <p:nvPr/>
        </p:nvSpPr>
        <p:spPr>
          <a:xfrm>
            <a:off x="246647" y="4298069"/>
            <a:ext cx="1396536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788" dirty="0"/>
              <a:t>Pay: Cetvelle Ölçülen Uzunluk</a:t>
            </a:r>
          </a:p>
        </p:txBody>
      </p:sp>
      <p:sp>
        <p:nvSpPr>
          <p:cNvPr id="103" name="Metin kutusu 102"/>
          <p:cNvSpPr txBox="1"/>
          <p:nvPr/>
        </p:nvSpPr>
        <p:spPr>
          <a:xfrm>
            <a:off x="246647" y="4509077"/>
            <a:ext cx="1423788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788" dirty="0"/>
              <a:t>Payda: Toplam Arazi Uzunluğu</a:t>
            </a:r>
          </a:p>
        </p:txBody>
      </p:sp>
      <p:sp>
        <p:nvSpPr>
          <p:cNvPr id="106" name="Metin kutusu 105"/>
          <p:cNvSpPr txBox="1"/>
          <p:nvPr/>
        </p:nvSpPr>
        <p:spPr>
          <a:xfrm>
            <a:off x="1997547" y="4489564"/>
            <a:ext cx="671979" cy="2377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45" b="1" dirty="0"/>
              <a:t>3+1=4 km</a:t>
            </a:r>
          </a:p>
        </p:txBody>
      </p:sp>
      <p:sp>
        <p:nvSpPr>
          <p:cNvPr id="108" name="Sağ Ayraç 107"/>
          <p:cNvSpPr/>
          <p:nvPr/>
        </p:nvSpPr>
        <p:spPr>
          <a:xfrm rot="5400000">
            <a:off x="1305072" y="3508788"/>
            <a:ext cx="77541" cy="1248157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 sz="1417"/>
          </a:p>
        </p:txBody>
      </p:sp>
      <p:sp>
        <p:nvSpPr>
          <p:cNvPr id="109" name="Metin kutusu 108"/>
          <p:cNvSpPr txBox="1"/>
          <p:nvPr/>
        </p:nvSpPr>
        <p:spPr>
          <a:xfrm>
            <a:off x="1173784" y="4169059"/>
            <a:ext cx="458780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788" dirty="0"/>
              <a:t>4,4 cm</a:t>
            </a:r>
          </a:p>
        </p:txBody>
      </p:sp>
      <p:cxnSp>
        <p:nvCxnSpPr>
          <p:cNvPr id="114" name="Düz Ok Bağlayıcısı 113"/>
          <p:cNvCxnSpPr>
            <a:stCxn id="109" idx="3"/>
            <a:endCxn id="115" idx="1"/>
          </p:cNvCxnSpPr>
          <p:nvPr/>
        </p:nvCxnSpPr>
        <p:spPr>
          <a:xfrm>
            <a:off x="1632564" y="4275852"/>
            <a:ext cx="362459" cy="12897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Metin kutusu 114"/>
          <p:cNvSpPr txBox="1"/>
          <p:nvPr/>
        </p:nvSpPr>
        <p:spPr>
          <a:xfrm>
            <a:off x="1995023" y="4285951"/>
            <a:ext cx="540533" cy="2377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45" b="1" dirty="0"/>
              <a:t>4, 4 cm</a:t>
            </a:r>
          </a:p>
        </p:txBody>
      </p:sp>
      <p:sp>
        <p:nvSpPr>
          <p:cNvPr id="117" name="Serbest Form 116"/>
          <p:cNvSpPr/>
          <p:nvPr/>
        </p:nvSpPr>
        <p:spPr>
          <a:xfrm>
            <a:off x="2159914" y="3935643"/>
            <a:ext cx="455981" cy="587976"/>
          </a:xfrm>
          <a:custGeom>
            <a:avLst/>
            <a:gdLst>
              <a:gd name="connsiteX0" fmla="*/ 0 w 579120"/>
              <a:gd name="connsiteY0" fmla="*/ 0 h 746760"/>
              <a:gd name="connsiteX1" fmla="*/ 518160 w 579120"/>
              <a:gd name="connsiteY1" fmla="*/ 340360 h 746760"/>
              <a:gd name="connsiteX2" fmla="*/ 548640 w 579120"/>
              <a:gd name="connsiteY2" fmla="*/ 746760 h 746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9120" h="746760">
                <a:moveTo>
                  <a:pt x="0" y="0"/>
                </a:moveTo>
                <a:cubicBezTo>
                  <a:pt x="213360" y="107950"/>
                  <a:pt x="426720" y="215900"/>
                  <a:pt x="518160" y="340360"/>
                </a:cubicBezTo>
                <a:cubicBezTo>
                  <a:pt x="609600" y="464820"/>
                  <a:pt x="579120" y="605790"/>
                  <a:pt x="548640" y="746760"/>
                </a:cubicBezTo>
              </a:path>
            </a:pathLst>
          </a:custGeom>
          <a:noFill/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1417"/>
          </a:p>
        </p:txBody>
      </p:sp>
      <p:graphicFrame>
        <p:nvGraphicFramePr>
          <p:cNvPr id="118" name="Nesne 117"/>
          <p:cNvGraphicFramePr>
            <a:graphicFrameLocks noChangeAspect="1"/>
          </p:cNvGraphicFramePr>
          <p:nvPr>
            <p:extLst/>
          </p:nvPr>
        </p:nvGraphicFramePr>
        <p:xfrm>
          <a:off x="2791419" y="4309570"/>
          <a:ext cx="1339946" cy="35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1701720" imgH="457200" progId="Equation.DSMT4">
                  <p:embed/>
                </p:oleObj>
              </mc:Choice>
              <mc:Fallback>
                <p:oleObj name="Equation" r:id="rId15" imgW="1701720" imgH="457200" progId="Equation.DSMT4">
                  <p:embed/>
                  <p:pic>
                    <p:nvPicPr>
                      <p:cNvPr id="118" name="Nesne 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91419" y="4309570"/>
                        <a:ext cx="1339946" cy="359986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54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4" grpId="0" animBg="1"/>
      <p:bldP spid="18" grpId="0"/>
      <p:bldP spid="97" grpId="0"/>
      <p:bldP spid="20" grpId="0"/>
      <p:bldP spid="102" grpId="0"/>
      <p:bldP spid="103" grpId="0"/>
      <p:bldP spid="106" grpId="0"/>
      <p:bldP spid="108" grpId="0" animBg="1"/>
      <p:bldP spid="109" grpId="0"/>
      <p:bldP spid="115" grpId="0"/>
      <p:bldP spid="1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0">
            <a:extLst>
              <a:ext uri="{FF2B5EF4-FFF2-40B4-BE49-F238E27FC236}">
                <a16:creationId xmlns:a16="http://schemas.microsoft.com/office/drawing/2014/main" id="{EBE4AB81-031D-49DA-BE45-C87A0C7923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4380" y="2732129"/>
            <a:ext cx="851216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3" name="Line 21">
            <a:extLst>
              <a:ext uri="{FF2B5EF4-FFF2-40B4-BE49-F238E27FC236}">
                <a16:creationId xmlns:a16="http://schemas.microsoft.com/office/drawing/2014/main" id="{1FA7FB59-6CFB-48BB-BD2A-54C84F874B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3164" y="2732129"/>
            <a:ext cx="851216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4" name="Line 22">
            <a:extLst>
              <a:ext uri="{FF2B5EF4-FFF2-40B4-BE49-F238E27FC236}">
                <a16:creationId xmlns:a16="http://schemas.microsoft.com/office/drawing/2014/main" id="{0B15EEDD-AF7D-490E-A734-0AB0207D8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0700" y="2732129"/>
            <a:ext cx="852465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5" name="Line 23">
            <a:extLst>
              <a:ext uri="{FF2B5EF4-FFF2-40B4-BE49-F238E27FC236}">
                <a16:creationId xmlns:a16="http://schemas.microsoft.com/office/drawing/2014/main" id="{8DD8E132-8DC2-43CF-BAE1-BBF25CC112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9484" y="2732129"/>
            <a:ext cx="851216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6" name="Line 24">
            <a:extLst>
              <a:ext uri="{FF2B5EF4-FFF2-40B4-BE49-F238E27FC236}">
                <a16:creationId xmlns:a16="http://schemas.microsoft.com/office/drawing/2014/main" id="{E91ECA76-7AC6-41B4-A680-8FD6C4FFB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268" y="2732129"/>
            <a:ext cx="851216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7" name="Freeform 25">
            <a:extLst>
              <a:ext uri="{FF2B5EF4-FFF2-40B4-BE49-F238E27FC236}">
                <a16:creationId xmlns:a16="http://schemas.microsoft.com/office/drawing/2014/main" id="{AF769F4D-5111-4810-8349-B1455028ABDD}"/>
              </a:ext>
            </a:extLst>
          </p:cNvPr>
          <p:cNvSpPr>
            <a:spLocks/>
          </p:cNvSpPr>
          <p:nvPr/>
        </p:nvSpPr>
        <p:spPr bwMode="auto">
          <a:xfrm>
            <a:off x="3154409" y="2162152"/>
            <a:ext cx="1561187" cy="569977"/>
          </a:xfrm>
          <a:custGeom>
            <a:avLst/>
            <a:gdLst>
              <a:gd name="T0" fmla="*/ 5500 w 5500"/>
              <a:gd name="T1" fmla="*/ 2000 h 2000"/>
              <a:gd name="T2" fmla="*/ 0 w 5500"/>
              <a:gd name="T3" fmla="*/ 0 h 20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500" h="2000">
                <a:moveTo>
                  <a:pt x="5500" y="2000"/>
                </a:moveTo>
                <a:cubicBezTo>
                  <a:pt x="1841" y="1371"/>
                  <a:pt x="8" y="704"/>
                  <a:pt x="0" y="0"/>
                </a:cubicBezTo>
              </a:path>
            </a:pathLst>
          </a:cu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8" name="Freeform 26">
            <a:extLst>
              <a:ext uri="{FF2B5EF4-FFF2-40B4-BE49-F238E27FC236}">
                <a16:creationId xmlns:a16="http://schemas.microsoft.com/office/drawing/2014/main" id="{8FA848DB-E9E6-47D2-910C-1D5F4D1E2E9F}"/>
              </a:ext>
            </a:extLst>
          </p:cNvPr>
          <p:cNvSpPr>
            <a:spLocks/>
          </p:cNvSpPr>
          <p:nvPr/>
        </p:nvSpPr>
        <p:spPr bwMode="auto">
          <a:xfrm>
            <a:off x="458268" y="2162152"/>
            <a:ext cx="1583686" cy="569977"/>
          </a:xfrm>
          <a:custGeom>
            <a:avLst/>
            <a:gdLst>
              <a:gd name="T0" fmla="*/ 0 w 5581"/>
              <a:gd name="T1" fmla="*/ 2000 h 2000"/>
              <a:gd name="T2" fmla="*/ 5500 w 5581"/>
              <a:gd name="T3" fmla="*/ 0 h 20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581" h="2000">
                <a:moveTo>
                  <a:pt x="0" y="2000"/>
                </a:moveTo>
                <a:cubicBezTo>
                  <a:pt x="3748" y="1224"/>
                  <a:pt x="5581" y="558"/>
                  <a:pt x="5500" y="0"/>
                </a:cubicBezTo>
              </a:path>
            </a:pathLst>
          </a:cu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9" name="Line 27">
            <a:extLst>
              <a:ext uri="{FF2B5EF4-FFF2-40B4-BE49-F238E27FC236}">
                <a16:creationId xmlns:a16="http://schemas.microsoft.com/office/drawing/2014/main" id="{B7C5D8A1-06D1-4681-A1FF-8036F857F9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0670" y="2162152"/>
            <a:ext cx="283739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0" name="Line 28">
            <a:extLst>
              <a:ext uri="{FF2B5EF4-FFF2-40B4-BE49-F238E27FC236}">
                <a16:creationId xmlns:a16="http://schemas.microsoft.com/office/drawing/2014/main" id="{FFF1DC18-AE0E-4D8A-84ED-F1D27CD70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2" y="2162152"/>
            <a:ext cx="283739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1" name="Line 29">
            <a:extLst>
              <a:ext uri="{FF2B5EF4-FFF2-40B4-BE49-F238E27FC236}">
                <a16:creationId xmlns:a16="http://schemas.microsoft.com/office/drawing/2014/main" id="{459A38A2-8B5E-4C79-9F6E-147752067F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3193" y="2162152"/>
            <a:ext cx="283739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DB681478-FDA5-4E16-B81B-4CCC8018A4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9455" y="2162152"/>
            <a:ext cx="283739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3" name="Line 31">
            <a:extLst>
              <a:ext uri="{FF2B5EF4-FFF2-40B4-BE49-F238E27FC236}">
                <a16:creationId xmlns:a16="http://schemas.microsoft.com/office/drawing/2014/main" id="{1F4ED474-E0F8-4A2C-AD45-A80D8F9C36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9455" y="2145904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4" name="Line 32">
            <a:extLst>
              <a:ext uri="{FF2B5EF4-FFF2-40B4-BE49-F238E27FC236}">
                <a16:creationId xmlns:a16="http://schemas.microsoft.com/office/drawing/2014/main" id="{34FE7C77-65E0-4877-9A33-33A1F953D5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3193" y="2145904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5" name="Line 33">
            <a:extLst>
              <a:ext uri="{FF2B5EF4-FFF2-40B4-BE49-F238E27FC236}">
                <a16:creationId xmlns:a16="http://schemas.microsoft.com/office/drawing/2014/main" id="{30372491-C521-4105-A7AA-406768BC0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2" y="2145904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6" name="Line 34">
            <a:extLst>
              <a:ext uri="{FF2B5EF4-FFF2-40B4-BE49-F238E27FC236}">
                <a16:creationId xmlns:a16="http://schemas.microsoft.com/office/drawing/2014/main" id="{D406E0D5-A4F1-4B05-BA15-347F62E71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0670" y="2145904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7" name="Line 35">
            <a:extLst>
              <a:ext uri="{FF2B5EF4-FFF2-40B4-BE49-F238E27FC236}">
                <a16:creationId xmlns:a16="http://schemas.microsoft.com/office/drawing/2014/main" id="{57D75D2D-D28C-48F5-8CD1-B139E3E373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4409" y="2145904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8" name="Line 36">
            <a:extLst>
              <a:ext uri="{FF2B5EF4-FFF2-40B4-BE49-F238E27FC236}">
                <a16:creationId xmlns:a16="http://schemas.microsoft.com/office/drawing/2014/main" id="{3CD95363-3581-4599-832E-3809DE009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9445" y="2275898"/>
            <a:ext cx="317487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19" name="Line 37">
            <a:extLst>
              <a:ext uri="{FF2B5EF4-FFF2-40B4-BE49-F238E27FC236}">
                <a16:creationId xmlns:a16="http://schemas.microsoft.com/office/drawing/2014/main" id="{72774D03-23BD-47D4-BFA6-7EC276967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51958" y="2275898"/>
            <a:ext cx="317487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20" name="Line 38">
            <a:extLst>
              <a:ext uri="{FF2B5EF4-FFF2-40B4-BE49-F238E27FC236}">
                <a16:creationId xmlns:a16="http://schemas.microsoft.com/office/drawing/2014/main" id="{135FAABB-822E-4074-9A6F-6B9B50B69E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51958" y="2259649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21" name="Line 39">
            <a:extLst>
              <a:ext uri="{FF2B5EF4-FFF2-40B4-BE49-F238E27FC236}">
                <a16:creationId xmlns:a16="http://schemas.microsoft.com/office/drawing/2014/main" id="{FE0B34BD-8002-4C5D-955F-127CF238AC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9445" y="2259649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22" name="Line 40">
            <a:extLst>
              <a:ext uri="{FF2B5EF4-FFF2-40B4-BE49-F238E27FC236}">
                <a16:creationId xmlns:a16="http://schemas.microsoft.com/office/drawing/2014/main" id="{386302BD-4106-4906-9584-EE7A324A03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9420" y="2275898"/>
            <a:ext cx="313738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23" name="Line 41">
            <a:extLst>
              <a:ext uri="{FF2B5EF4-FFF2-40B4-BE49-F238E27FC236}">
                <a16:creationId xmlns:a16="http://schemas.microsoft.com/office/drawing/2014/main" id="{BCDDA9BE-86A7-45F2-8554-758D216D05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2" y="2275898"/>
            <a:ext cx="312488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24" name="Line 42">
            <a:extLst>
              <a:ext uri="{FF2B5EF4-FFF2-40B4-BE49-F238E27FC236}">
                <a16:creationId xmlns:a16="http://schemas.microsoft.com/office/drawing/2014/main" id="{D92639CD-39DD-4D9F-96FB-94931D3068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2" y="2259649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25" name="Line 43">
            <a:extLst>
              <a:ext uri="{FF2B5EF4-FFF2-40B4-BE49-F238E27FC236}">
                <a16:creationId xmlns:a16="http://schemas.microsoft.com/office/drawing/2014/main" id="{F40C4EEE-EAA0-4999-887F-D554E64B6D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9419" y="2259649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26" name="Line 44">
            <a:extLst>
              <a:ext uri="{FF2B5EF4-FFF2-40B4-BE49-F238E27FC236}">
                <a16:creationId xmlns:a16="http://schemas.microsoft.com/office/drawing/2014/main" id="{DF02D94E-784E-417D-8894-E696AEBA0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3156" y="2259649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27" name="Line 45">
            <a:extLst>
              <a:ext uri="{FF2B5EF4-FFF2-40B4-BE49-F238E27FC236}">
                <a16:creationId xmlns:a16="http://schemas.microsoft.com/office/drawing/2014/main" id="{43E3A569-D14B-4A93-9200-7CF62D2AB1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0699" y="2390893"/>
            <a:ext cx="426233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28" name="Line 46">
            <a:extLst>
              <a:ext uri="{FF2B5EF4-FFF2-40B4-BE49-F238E27FC236}">
                <a16:creationId xmlns:a16="http://schemas.microsoft.com/office/drawing/2014/main" id="{CBEBE649-751E-40FC-9A53-1762A613AB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3217" y="2390893"/>
            <a:ext cx="427483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29" name="Line 47">
            <a:extLst>
              <a:ext uri="{FF2B5EF4-FFF2-40B4-BE49-F238E27FC236}">
                <a16:creationId xmlns:a16="http://schemas.microsoft.com/office/drawing/2014/main" id="{AB6790CB-373A-4648-877D-898E7B632D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3216" y="2373394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30" name="Line 48">
            <a:extLst>
              <a:ext uri="{FF2B5EF4-FFF2-40B4-BE49-F238E27FC236}">
                <a16:creationId xmlns:a16="http://schemas.microsoft.com/office/drawing/2014/main" id="{CDF2EEA0-631B-4EAB-AA5E-E7652319CC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0698" y="2373394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31" name="Line 49">
            <a:extLst>
              <a:ext uri="{FF2B5EF4-FFF2-40B4-BE49-F238E27FC236}">
                <a16:creationId xmlns:a16="http://schemas.microsoft.com/office/drawing/2014/main" id="{E8EBBCEA-6D95-4492-A42C-F19D693CA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5666" y="2390893"/>
            <a:ext cx="398734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32" name="Line 50">
            <a:extLst>
              <a:ext uri="{FF2B5EF4-FFF2-40B4-BE49-F238E27FC236}">
                <a16:creationId xmlns:a16="http://schemas.microsoft.com/office/drawing/2014/main" id="{55396688-5A80-4BE0-A944-33A901EBC7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3" y="2390893"/>
            <a:ext cx="398734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33" name="Line 51">
            <a:extLst>
              <a:ext uri="{FF2B5EF4-FFF2-40B4-BE49-F238E27FC236}">
                <a16:creationId xmlns:a16="http://schemas.microsoft.com/office/drawing/2014/main" id="{377B823A-A6FB-4B40-B591-32D7ADC8C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2" y="2373394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34" name="Line 52">
            <a:extLst>
              <a:ext uri="{FF2B5EF4-FFF2-40B4-BE49-F238E27FC236}">
                <a16:creationId xmlns:a16="http://schemas.microsoft.com/office/drawing/2014/main" id="{C6B10B6B-E058-43F0-B15E-14A9ABC840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5666" y="2373394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35" name="Line 53">
            <a:extLst>
              <a:ext uri="{FF2B5EF4-FFF2-40B4-BE49-F238E27FC236}">
                <a16:creationId xmlns:a16="http://schemas.microsoft.com/office/drawing/2014/main" id="{37B8366C-82E1-4775-916C-640705624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4400" y="2373394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36" name="Line 54">
            <a:extLst>
              <a:ext uri="{FF2B5EF4-FFF2-40B4-BE49-F238E27FC236}">
                <a16:creationId xmlns:a16="http://schemas.microsoft.com/office/drawing/2014/main" id="{FC298039-F17F-4ED8-853D-E77ABEB959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4456" y="2504638"/>
            <a:ext cx="592476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37" name="Line 55">
            <a:extLst>
              <a:ext uri="{FF2B5EF4-FFF2-40B4-BE49-F238E27FC236}">
                <a16:creationId xmlns:a16="http://schemas.microsoft.com/office/drawing/2014/main" id="{0F0981C7-8B71-4DF0-915C-3398E67A6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230" y="2504638"/>
            <a:ext cx="591226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38" name="Line 56">
            <a:extLst>
              <a:ext uri="{FF2B5EF4-FFF2-40B4-BE49-F238E27FC236}">
                <a16:creationId xmlns:a16="http://schemas.microsoft.com/office/drawing/2014/main" id="{5312B903-98D9-41B4-957A-BD0883515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229" y="2487139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39" name="Line 57">
            <a:extLst>
              <a:ext uri="{FF2B5EF4-FFF2-40B4-BE49-F238E27FC236}">
                <a16:creationId xmlns:a16="http://schemas.microsoft.com/office/drawing/2014/main" id="{1317E37E-2456-456F-8585-D6572A304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4456" y="2487139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40" name="Line 58">
            <a:extLst>
              <a:ext uri="{FF2B5EF4-FFF2-40B4-BE49-F238E27FC236}">
                <a16:creationId xmlns:a16="http://schemas.microsoft.com/office/drawing/2014/main" id="{97833B02-ECC4-45EB-99CB-3827A725C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410" y="2504638"/>
            <a:ext cx="558728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41" name="Line 59">
            <a:extLst>
              <a:ext uri="{FF2B5EF4-FFF2-40B4-BE49-F238E27FC236}">
                <a16:creationId xmlns:a16="http://schemas.microsoft.com/office/drawing/2014/main" id="{CF532E1E-D85D-4C48-B52C-8B3FF2214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3" y="2504638"/>
            <a:ext cx="557477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42" name="Line 60">
            <a:extLst>
              <a:ext uri="{FF2B5EF4-FFF2-40B4-BE49-F238E27FC236}">
                <a16:creationId xmlns:a16="http://schemas.microsoft.com/office/drawing/2014/main" id="{3E4F9F4D-7ACD-4298-8597-B541DE1A9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2" y="2487139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43" name="Line 61">
            <a:extLst>
              <a:ext uri="{FF2B5EF4-FFF2-40B4-BE49-F238E27FC236}">
                <a16:creationId xmlns:a16="http://schemas.microsoft.com/office/drawing/2014/main" id="{62DC4D32-B9D2-4C12-A53A-7B763F3C3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409" y="2487139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44" name="Line 62">
            <a:extLst>
              <a:ext uri="{FF2B5EF4-FFF2-40B4-BE49-F238E27FC236}">
                <a16:creationId xmlns:a16="http://schemas.microsoft.com/office/drawing/2014/main" id="{5146AD71-4094-4DAA-B76D-8E52BE260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3136" y="2487139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45" name="Line 63">
            <a:extLst>
              <a:ext uri="{FF2B5EF4-FFF2-40B4-BE49-F238E27FC236}">
                <a16:creationId xmlns:a16="http://schemas.microsoft.com/office/drawing/2014/main" id="{AAAD3432-935E-41B1-ADD4-AFC8BEF926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3215" y="2618384"/>
            <a:ext cx="803718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46" name="Line 64">
            <a:extLst>
              <a:ext uri="{FF2B5EF4-FFF2-40B4-BE49-F238E27FC236}">
                <a16:creationId xmlns:a16="http://schemas.microsoft.com/office/drawing/2014/main" id="{B859DAA3-15CB-4489-8CFA-B36E17CD218A}"/>
              </a:ext>
            </a:extLst>
          </p:cNvPr>
          <p:cNvSpPr>
            <a:spLocks noChangeShapeType="1"/>
          </p:cNvSpPr>
          <p:nvPr/>
        </p:nvSpPr>
        <p:spPr bwMode="auto">
          <a:xfrm>
            <a:off x="978247" y="2618384"/>
            <a:ext cx="804967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47" name="Line 65">
            <a:extLst>
              <a:ext uri="{FF2B5EF4-FFF2-40B4-BE49-F238E27FC236}">
                <a16:creationId xmlns:a16="http://schemas.microsoft.com/office/drawing/2014/main" id="{395BE8B9-6BBC-4BD5-B632-72F3A678F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978246" y="2600886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48" name="Line 66">
            <a:extLst>
              <a:ext uri="{FF2B5EF4-FFF2-40B4-BE49-F238E27FC236}">
                <a16:creationId xmlns:a16="http://schemas.microsoft.com/office/drawing/2014/main" id="{089DDEB2-51B4-4CB0-AF05-06A6DDB89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3214" y="2600886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49" name="Line 67">
            <a:extLst>
              <a:ext uri="{FF2B5EF4-FFF2-40B4-BE49-F238E27FC236}">
                <a16:creationId xmlns:a16="http://schemas.microsoft.com/office/drawing/2014/main" id="{EE83B97F-5EB1-4245-B64C-44A3F9038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5651" y="2618384"/>
            <a:ext cx="767469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50" name="Line 68">
            <a:extLst>
              <a:ext uri="{FF2B5EF4-FFF2-40B4-BE49-F238E27FC236}">
                <a16:creationId xmlns:a16="http://schemas.microsoft.com/office/drawing/2014/main" id="{6E42ACA3-0898-48B8-9926-7F5D1FDB9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3" y="2618384"/>
            <a:ext cx="768719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51" name="Line 69">
            <a:extLst>
              <a:ext uri="{FF2B5EF4-FFF2-40B4-BE49-F238E27FC236}">
                <a16:creationId xmlns:a16="http://schemas.microsoft.com/office/drawing/2014/main" id="{2E24E1C0-2C53-438E-A7F0-261C07A379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2" y="2600886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52" name="Line 70">
            <a:extLst>
              <a:ext uri="{FF2B5EF4-FFF2-40B4-BE49-F238E27FC236}">
                <a16:creationId xmlns:a16="http://schemas.microsoft.com/office/drawing/2014/main" id="{EE57C024-E7B0-4202-B38C-F5AD315F9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5650" y="2600886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53" name="Line 71">
            <a:extLst>
              <a:ext uri="{FF2B5EF4-FFF2-40B4-BE49-F238E27FC236}">
                <a16:creationId xmlns:a16="http://schemas.microsoft.com/office/drawing/2014/main" id="{182627FE-13AE-4462-B7F2-989AA02366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3120" y="2600886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54" name="Line 72">
            <a:extLst>
              <a:ext uri="{FF2B5EF4-FFF2-40B4-BE49-F238E27FC236}">
                <a16:creationId xmlns:a16="http://schemas.microsoft.com/office/drawing/2014/main" id="{D04680E7-EF79-4948-B160-914EE869F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1975" y="2732129"/>
            <a:ext cx="1064957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55" name="Line 73">
            <a:extLst>
              <a:ext uri="{FF2B5EF4-FFF2-40B4-BE49-F238E27FC236}">
                <a16:creationId xmlns:a16="http://schemas.microsoft.com/office/drawing/2014/main" id="{6FDDA3F4-2C61-479F-A8E9-EA12569CDB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269" y="2732129"/>
            <a:ext cx="1063707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56" name="Line 74">
            <a:extLst>
              <a:ext uri="{FF2B5EF4-FFF2-40B4-BE49-F238E27FC236}">
                <a16:creationId xmlns:a16="http://schemas.microsoft.com/office/drawing/2014/main" id="{4C537437-71CC-4C0C-B7A8-B9829C6321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267" y="2714631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57" name="Line 75">
            <a:extLst>
              <a:ext uri="{FF2B5EF4-FFF2-40B4-BE49-F238E27FC236}">
                <a16:creationId xmlns:a16="http://schemas.microsoft.com/office/drawing/2014/main" id="{EC6D2D83-354F-446B-90A9-B27AE4CA8C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1975" y="2714631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58" name="Line 76">
            <a:extLst>
              <a:ext uri="{FF2B5EF4-FFF2-40B4-BE49-F238E27FC236}">
                <a16:creationId xmlns:a16="http://schemas.microsoft.com/office/drawing/2014/main" id="{05C69A1D-FCAE-4A53-BE9C-70D027406C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0639" y="2732129"/>
            <a:ext cx="1064957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59" name="Line 77">
            <a:extLst>
              <a:ext uri="{FF2B5EF4-FFF2-40B4-BE49-F238E27FC236}">
                <a16:creationId xmlns:a16="http://schemas.microsoft.com/office/drawing/2014/main" id="{F576A14A-80CB-4705-A26B-010076E356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3" y="2732129"/>
            <a:ext cx="1063707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60" name="Line 78">
            <a:extLst>
              <a:ext uri="{FF2B5EF4-FFF2-40B4-BE49-F238E27FC236}">
                <a16:creationId xmlns:a16="http://schemas.microsoft.com/office/drawing/2014/main" id="{DBD0D78F-FEB9-470E-8408-E33B0324F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932" y="2714631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61" name="Line 79">
            <a:extLst>
              <a:ext uri="{FF2B5EF4-FFF2-40B4-BE49-F238E27FC236}">
                <a16:creationId xmlns:a16="http://schemas.microsoft.com/office/drawing/2014/main" id="{6F92262D-251F-49F2-9C68-8ADA9377B0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0638" y="2714631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62" name="Line 80">
            <a:extLst>
              <a:ext uri="{FF2B5EF4-FFF2-40B4-BE49-F238E27FC236}">
                <a16:creationId xmlns:a16="http://schemas.microsoft.com/office/drawing/2014/main" id="{535EA30F-B17D-4C90-942D-DFA7E317F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5595" y="2714631"/>
            <a:ext cx="0" cy="33749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71997" tIns="35999" rIns="71997" bIns="35999" numCol="1" anchor="t" anchorCtr="0" compatLnSpc="1">
            <a:prstTxWarp prst="textNoShape">
              <a:avLst/>
            </a:prstTxWarp>
          </a:bodyPr>
          <a:lstStyle/>
          <a:p>
            <a:endParaRPr lang="tr-TR" sz="1417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52FB943F-1B64-4A84-8382-E0AF9A9C6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156" y="2109654"/>
            <a:ext cx="309380" cy="109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20020"/>
            <a:r>
              <a:rPr lang="tr-TR" altLang="tr-TR" sz="709" dirty="0">
                <a:solidFill>
                  <a:srgbClr val="141515"/>
                </a:solidFill>
              </a:rPr>
              <a:t>Ekvator</a:t>
            </a:r>
            <a:endParaRPr lang="tr-TR" altLang="tr-TR" sz="709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5D032975-5D7C-4F1A-A7FB-6B2228890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4403" y="2245899"/>
            <a:ext cx="80150" cy="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20020"/>
            <a:r>
              <a:rPr lang="tr-TR" altLang="tr-TR" sz="551">
                <a:solidFill>
                  <a:srgbClr val="141515"/>
                </a:solidFill>
              </a:rPr>
              <a:t>15</a:t>
            </a:r>
            <a:endParaRPr lang="tr-TR" altLang="tr-TR" sz="1417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1AC07D0F-C883-4F98-A930-173BCC53E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147" y="2340896"/>
            <a:ext cx="80150" cy="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20020"/>
            <a:r>
              <a:rPr lang="tr-TR" altLang="tr-TR" sz="551">
                <a:solidFill>
                  <a:srgbClr val="141515"/>
                </a:solidFill>
              </a:rPr>
              <a:t>30</a:t>
            </a:r>
            <a:endParaRPr lang="tr-TR" altLang="tr-TR" sz="1417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62A406A8-E648-4F7C-A22F-8680647C2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0635" y="2435892"/>
            <a:ext cx="80150" cy="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20020"/>
            <a:r>
              <a:rPr lang="tr-TR" altLang="tr-TR" sz="551">
                <a:solidFill>
                  <a:srgbClr val="141515"/>
                </a:solidFill>
              </a:rPr>
              <a:t>45</a:t>
            </a:r>
            <a:endParaRPr lang="tr-TR" altLang="tr-TR" sz="1417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10C347F8-6D70-4B0A-AB61-E57E19984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0618" y="2552137"/>
            <a:ext cx="80150" cy="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20020"/>
            <a:r>
              <a:rPr lang="tr-TR" altLang="tr-TR" sz="551">
                <a:solidFill>
                  <a:srgbClr val="141515"/>
                </a:solidFill>
              </a:rPr>
              <a:t>60</a:t>
            </a:r>
            <a:endParaRPr lang="tr-TR" altLang="tr-TR" sz="1417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114B9DE6-2CFC-40B6-A09F-5A1104E73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0596" y="2662132"/>
            <a:ext cx="80150" cy="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20020"/>
            <a:r>
              <a:rPr lang="tr-TR" altLang="tr-TR" sz="551">
                <a:solidFill>
                  <a:srgbClr val="141515"/>
                </a:solidFill>
              </a:rPr>
              <a:t>75</a:t>
            </a:r>
            <a:endParaRPr lang="tr-TR" altLang="tr-TR" sz="1417"/>
          </a:p>
        </p:txBody>
      </p:sp>
      <p:sp>
        <p:nvSpPr>
          <p:cNvPr id="69" name="Metin kutusu 87">
            <a:extLst>
              <a:ext uri="{FF2B5EF4-FFF2-40B4-BE49-F238E27FC236}">
                <a16:creationId xmlns:a16="http://schemas.microsoft.com/office/drawing/2014/main" id="{03D9DC45-6709-4AAC-8452-DEB7DE1595A9}"/>
              </a:ext>
            </a:extLst>
          </p:cNvPr>
          <p:cNvSpPr txBox="1"/>
          <p:nvPr/>
        </p:nvSpPr>
        <p:spPr>
          <a:xfrm>
            <a:off x="1932333" y="1991269"/>
            <a:ext cx="1545616" cy="1892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30" dirty="0"/>
              <a:t>0           400         800        1200       1600 km</a:t>
            </a:r>
          </a:p>
        </p:txBody>
      </p:sp>
      <p:pic>
        <p:nvPicPr>
          <p:cNvPr id="70" name="Resim 88">
            <a:extLst>
              <a:ext uri="{FF2B5EF4-FFF2-40B4-BE49-F238E27FC236}">
                <a16:creationId xmlns:a16="http://schemas.microsoft.com/office/drawing/2014/main" id="{5D87773A-0FE3-4A8A-8236-C2AFC04E3C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2055" y="1370701"/>
            <a:ext cx="3705345" cy="4449305"/>
          </a:xfrm>
          <a:prstGeom prst="rect">
            <a:avLst/>
          </a:prstGeom>
        </p:spPr>
      </p:pic>
      <p:sp>
        <p:nvSpPr>
          <p:cNvPr id="71" name="Metin kutusu 97">
            <a:extLst>
              <a:ext uri="{FF2B5EF4-FFF2-40B4-BE49-F238E27FC236}">
                <a16:creationId xmlns:a16="http://schemas.microsoft.com/office/drawing/2014/main" id="{47326B29-F5E0-46CE-92F4-281A396108BF}"/>
              </a:ext>
            </a:extLst>
          </p:cNvPr>
          <p:cNvSpPr txBox="1"/>
          <p:nvPr/>
        </p:nvSpPr>
        <p:spPr>
          <a:xfrm>
            <a:off x="262872" y="1258017"/>
            <a:ext cx="1557414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dirty="0"/>
              <a:t>c) Değişkenli Ölçek</a:t>
            </a:r>
          </a:p>
        </p:txBody>
      </p:sp>
    </p:spTree>
    <p:extLst>
      <p:ext uri="{BB962C8B-B14F-4D97-AF65-F5344CB8AC3E}">
        <p14:creationId xmlns:p14="http://schemas.microsoft.com/office/powerpoint/2010/main" val="1138294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/>
      <p:bldP spid="64" grpId="0"/>
      <p:bldP spid="65" grpId="0"/>
      <p:bldP spid="66" grpId="0"/>
      <p:bldP spid="67" grpId="0"/>
      <p:bldP spid="68" grpId="0"/>
      <p:bldP spid="69" grpId="0"/>
      <p:bldP spid="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etin kutusu 1"/>
          <p:cNvSpPr txBox="1"/>
          <p:nvPr/>
        </p:nvSpPr>
        <p:spPr>
          <a:xfrm>
            <a:off x="711201" y="974961"/>
            <a:ext cx="1164037" cy="31040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417" b="1" dirty="0"/>
              <a:t>2-Kesir Ölçek</a:t>
            </a:r>
          </a:p>
        </p:txBody>
      </p:sp>
      <p:sp>
        <p:nvSpPr>
          <p:cNvPr id="3" name="Metin kutusu 2"/>
          <p:cNvSpPr txBox="1"/>
          <p:nvPr/>
        </p:nvSpPr>
        <p:spPr>
          <a:xfrm>
            <a:off x="711200" y="3728772"/>
            <a:ext cx="1084336" cy="31040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417" b="1" dirty="0"/>
              <a:t>3-Yazı Ölçek</a:t>
            </a:r>
          </a:p>
        </p:txBody>
      </p:sp>
      <p:sp>
        <p:nvSpPr>
          <p:cNvPr id="4" name="Metin kutusu 3"/>
          <p:cNvSpPr txBox="1"/>
          <p:nvPr/>
        </p:nvSpPr>
        <p:spPr>
          <a:xfrm>
            <a:off x="804540" y="1645288"/>
            <a:ext cx="830677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1:25.000</a:t>
            </a:r>
          </a:p>
        </p:txBody>
      </p:sp>
      <p:sp>
        <p:nvSpPr>
          <p:cNvPr id="5" name="Metin kutusu 4"/>
          <p:cNvSpPr txBox="1"/>
          <p:nvPr/>
        </p:nvSpPr>
        <p:spPr>
          <a:xfrm>
            <a:off x="1754196" y="1645288"/>
            <a:ext cx="859531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1/25.000</a:t>
            </a:r>
          </a:p>
        </p:txBody>
      </p:sp>
      <p:graphicFrame>
        <p:nvGraphicFramePr>
          <p:cNvPr id="6" name="Nesne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521720"/>
              </p:ext>
            </p:extLst>
          </p:nvPr>
        </p:nvGraphicFramePr>
        <p:xfrm>
          <a:off x="2872110" y="1479019"/>
          <a:ext cx="751674" cy="62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520560" imgH="431640" progId="Equation.DSMT4">
                  <p:embed/>
                </p:oleObj>
              </mc:Choice>
              <mc:Fallback>
                <p:oleObj name="Equation" r:id="rId3" imgW="520560" imgH="431640" progId="Equation.DSMT4">
                  <p:embed/>
                  <p:pic>
                    <p:nvPicPr>
                      <p:cNvPr id="6" name="Nesn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2110" y="1479019"/>
                        <a:ext cx="751674" cy="623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Metin kutusu 7"/>
          <p:cNvSpPr txBox="1"/>
          <p:nvPr/>
        </p:nvSpPr>
        <p:spPr>
          <a:xfrm>
            <a:off x="804540" y="2541629"/>
            <a:ext cx="922047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1:100.000</a:t>
            </a:r>
          </a:p>
        </p:txBody>
      </p:sp>
      <p:sp>
        <p:nvSpPr>
          <p:cNvPr id="9" name="Metin kutusu 8"/>
          <p:cNvSpPr txBox="1"/>
          <p:nvPr/>
        </p:nvSpPr>
        <p:spPr>
          <a:xfrm>
            <a:off x="1754197" y="2541629"/>
            <a:ext cx="950901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1/100.000</a:t>
            </a:r>
          </a:p>
        </p:txBody>
      </p:sp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65281"/>
              </p:ext>
            </p:extLst>
          </p:nvPr>
        </p:nvGraphicFramePr>
        <p:xfrm>
          <a:off x="2817366" y="2375829"/>
          <a:ext cx="861215" cy="6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596880" imgH="431640" progId="Equation.DSMT4">
                  <p:embed/>
                </p:oleObj>
              </mc:Choice>
              <mc:Fallback>
                <p:oleObj name="Equation" r:id="rId5" imgW="596880" imgH="431640" progId="Equation.DSMT4">
                  <p:embed/>
                  <p:pic>
                    <p:nvPicPr>
                      <p:cNvPr id="10" name="Nesne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7366" y="2375829"/>
                        <a:ext cx="861215" cy="62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Metin kutusu 10"/>
          <p:cNvSpPr txBox="1"/>
          <p:nvPr/>
        </p:nvSpPr>
        <p:spPr>
          <a:xfrm>
            <a:off x="5295318" y="1645288"/>
            <a:ext cx="918457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Pay    --- 1</a:t>
            </a:r>
          </a:p>
        </p:txBody>
      </p:sp>
      <p:sp>
        <p:nvSpPr>
          <p:cNvPr id="12" name="Metin kutusu 11"/>
          <p:cNvSpPr txBox="1"/>
          <p:nvPr/>
        </p:nvSpPr>
        <p:spPr>
          <a:xfrm>
            <a:off x="5295319" y="2057687"/>
            <a:ext cx="1342803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Payda--- Modül</a:t>
            </a:r>
          </a:p>
        </p:txBody>
      </p:sp>
      <p:sp>
        <p:nvSpPr>
          <p:cNvPr id="13" name="Metin kutusu 12"/>
          <p:cNvSpPr txBox="1"/>
          <p:nvPr/>
        </p:nvSpPr>
        <p:spPr>
          <a:xfrm>
            <a:off x="893471" y="4379356"/>
            <a:ext cx="1508362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dirty="0"/>
              <a:t>1 inç   10 kara mili</a:t>
            </a:r>
          </a:p>
        </p:txBody>
      </p:sp>
      <p:sp>
        <p:nvSpPr>
          <p:cNvPr id="14" name="Metin kutusu 13"/>
          <p:cNvSpPr txBox="1"/>
          <p:nvPr/>
        </p:nvSpPr>
        <p:spPr>
          <a:xfrm>
            <a:off x="893472" y="4770516"/>
            <a:ext cx="1119217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dirty="0"/>
              <a:t>3 cm   10 km</a:t>
            </a:r>
          </a:p>
        </p:txBody>
      </p:sp>
      <p:sp>
        <p:nvSpPr>
          <p:cNvPr id="15" name="Metin kutusu 14"/>
          <p:cNvSpPr txBox="1"/>
          <p:nvPr/>
        </p:nvSpPr>
        <p:spPr>
          <a:xfrm>
            <a:off x="893472" y="5146969"/>
            <a:ext cx="1196161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dirty="0"/>
              <a:t>4 mm   100 m</a:t>
            </a:r>
          </a:p>
        </p:txBody>
      </p:sp>
      <p:sp>
        <p:nvSpPr>
          <p:cNvPr id="16" name="Metin kutusu 15"/>
          <p:cNvSpPr txBox="1"/>
          <p:nvPr/>
        </p:nvSpPr>
        <p:spPr>
          <a:xfrm>
            <a:off x="5295318" y="4403963"/>
            <a:ext cx="3193503" cy="261931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102" b="1" dirty="0"/>
              <a:t>Haritalarda Hangi Ölçeğin Kullanılması Zorunludur?</a:t>
            </a:r>
          </a:p>
        </p:txBody>
      </p:sp>
      <p:sp>
        <p:nvSpPr>
          <p:cNvPr id="17" name="Metin kutusu 16"/>
          <p:cNvSpPr txBox="1"/>
          <p:nvPr/>
        </p:nvSpPr>
        <p:spPr>
          <a:xfrm>
            <a:off x="910637" y="5523423"/>
            <a:ext cx="1109984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Pay     Payda</a:t>
            </a:r>
          </a:p>
        </p:txBody>
      </p:sp>
      <p:sp>
        <p:nvSpPr>
          <p:cNvPr id="7" name="Dikdörtgen 6"/>
          <p:cNvSpPr/>
          <p:nvPr/>
        </p:nvSpPr>
        <p:spPr>
          <a:xfrm>
            <a:off x="5239321" y="5292369"/>
            <a:ext cx="2095612" cy="52847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marL="225007" indent="-225007">
              <a:buFont typeface="Arial" panose="020B0604020202020204" pitchFamily="34" charset="0"/>
              <a:buChar char="•"/>
            </a:pPr>
            <a:r>
              <a:rPr lang="tr-TR" sz="1417" b="1" dirty="0"/>
              <a:t>Uzunluk Ölçmeleri</a:t>
            </a:r>
          </a:p>
          <a:p>
            <a:pPr marL="225007" indent="-225007">
              <a:buFont typeface="Arial" panose="020B0604020202020204" pitchFamily="34" charset="0"/>
              <a:buChar char="•"/>
            </a:pPr>
            <a:r>
              <a:rPr lang="tr-TR" sz="1417" b="1" dirty="0"/>
              <a:t>Alan Ölçmeleri</a:t>
            </a:r>
          </a:p>
        </p:txBody>
      </p:sp>
    </p:spTree>
    <p:extLst>
      <p:ext uri="{BB962C8B-B14F-4D97-AF65-F5344CB8AC3E}">
        <p14:creationId xmlns:p14="http://schemas.microsoft.com/office/powerpoint/2010/main" val="241362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 animBg="1"/>
      <p:bldP spid="17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Resim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54" y="1019715"/>
            <a:ext cx="5041380" cy="3781035"/>
          </a:xfrm>
          <a:prstGeom prst="rect">
            <a:avLst/>
          </a:prstGeom>
        </p:spPr>
      </p:pic>
      <p:pic>
        <p:nvPicPr>
          <p:cNvPr id="5" name="Resim 4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 r="5516" b="11435"/>
          <a:stretch/>
        </p:blipFill>
        <p:spPr>
          <a:xfrm>
            <a:off x="1012725" y="1019716"/>
            <a:ext cx="2749108" cy="2218601"/>
          </a:xfrm>
          <a:prstGeom prst="rect">
            <a:avLst/>
          </a:prstGeom>
        </p:spPr>
      </p:pic>
      <p:sp>
        <p:nvSpPr>
          <p:cNvPr id="6" name="Serbest Form 5"/>
          <p:cNvSpPr/>
          <p:nvPr/>
        </p:nvSpPr>
        <p:spPr>
          <a:xfrm>
            <a:off x="3076642" y="3362808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  <a:gd name="connsiteX2" fmla="*/ 0 w 0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1417"/>
          </a:p>
        </p:txBody>
      </p:sp>
      <p:sp>
        <p:nvSpPr>
          <p:cNvPr id="7" name="Serbest Form 6"/>
          <p:cNvSpPr/>
          <p:nvPr/>
        </p:nvSpPr>
        <p:spPr>
          <a:xfrm>
            <a:off x="3172638" y="3542801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  <a:gd name="connsiteX2" fmla="*/ 0 w 0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1417"/>
          </a:p>
        </p:txBody>
      </p:sp>
      <p:sp>
        <p:nvSpPr>
          <p:cNvPr id="9" name="Metin kutusu 8"/>
          <p:cNvSpPr txBox="1"/>
          <p:nvPr/>
        </p:nvSpPr>
        <p:spPr>
          <a:xfrm>
            <a:off x="8443527" y="15846"/>
            <a:ext cx="1156086" cy="31040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417" b="1" dirty="0"/>
              <a:t>Alan Ölçümü</a:t>
            </a:r>
          </a:p>
        </p:txBody>
      </p:sp>
      <p:sp>
        <p:nvSpPr>
          <p:cNvPr id="3" name="Serbest Form 2"/>
          <p:cNvSpPr/>
          <p:nvPr/>
        </p:nvSpPr>
        <p:spPr>
          <a:xfrm>
            <a:off x="1430708" y="1198896"/>
            <a:ext cx="1587936" cy="747986"/>
          </a:xfrm>
          <a:custGeom>
            <a:avLst/>
            <a:gdLst>
              <a:gd name="connsiteX0" fmla="*/ 1988820 w 2016760"/>
              <a:gd name="connsiteY0" fmla="*/ 690880 h 949980"/>
              <a:gd name="connsiteX1" fmla="*/ 1877060 w 2016760"/>
              <a:gd name="connsiteY1" fmla="*/ 533400 h 949980"/>
              <a:gd name="connsiteX2" fmla="*/ 1709420 w 2016760"/>
              <a:gd name="connsiteY2" fmla="*/ 452120 h 949980"/>
              <a:gd name="connsiteX3" fmla="*/ 1663700 w 2016760"/>
              <a:gd name="connsiteY3" fmla="*/ 424180 h 949980"/>
              <a:gd name="connsiteX4" fmla="*/ 1653540 w 2016760"/>
              <a:gd name="connsiteY4" fmla="*/ 416560 h 949980"/>
              <a:gd name="connsiteX5" fmla="*/ 1582420 w 2016760"/>
              <a:gd name="connsiteY5" fmla="*/ 347980 h 949980"/>
              <a:gd name="connsiteX6" fmla="*/ 1539240 w 2016760"/>
              <a:gd name="connsiteY6" fmla="*/ 330200 h 949980"/>
              <a:gd name="connsiteX7" fmla="*/ 1524000 w 2016760"/>
              <a:gd name="connsiteY7" fmla="*/ 314960 h 949980"/>
              <a:gd name="connsiteX8" fmla="*/ 1513840 w 2016760"/>
              <a:gd name="connsiteY8" fmla="*/ 307340 h 949980"/>
              <a:gd name="connsiteX9" fmla="*/ 1498600 w 2016760"/>
              <a:gd name="connsiteY9" fmla="*/ 297180 h 949980"/>
              <a:gd name="connsiteX10" fmla="*/ 1397000 w 2016760"/>
              <a:gd name="connsiteY10" fmla="*/ 236220 h 949980"/>
              <a:gd name="connsiteX11" fmla="*/ 1361440 w 2016760"/>
              <a:gd name="connsiteY11" fmla="*/ 220980 h 949980"/>
              <a:gd name="connsiteX12" fmla="*/ 1353820 w 2016760"/>
              <a:gd name="connsiteY12" fmla="*/ 215900 h 949980"/>
              <a:gd name="connsiteX13" fmla="*/ 1343660 w 2016760"/>
              <a:gd name="connsiteY13" fmla="*/ 203200 h 949980"/>
              <a:gd name="connsiteX14" fmla="*/ 1336040 w 2016760"/>
              <a:gd name="connsiteY14" fmla="*/ 195580 h 949980"/>
              <a:gd name="connsiteX15" fmla="*/ 1277620 w 2016760"/>
              <a:gd name="connsiteY15" fmla="*/ 170180 h 949980"/>
              <a:gd name="connsiteX16" fmla="*/ 1226820 w 2016760"/>
              <a:gd name="connsiteY16" fmla="*/ 172720 h 949980"/>
              <a:gd name="connsiteX17" fmla="*/ 1211580 w 2016760"/>
              <a:gd name="connsiteY17" fmla="*/ 175260 h 949980"/>
              <a:gd name="connsiteX18" fmla="*/ 1203960 w 2016760"/>
              <a:gd name="connsiteY18" fmla="*/ 177800 h 949980"/>
              <a:gd name="connsiteX19" fmla="*/ 1188720 w 2016760"/>
              <a:gd name="connsiteY19" fmla="*/ 177800 h 949980"/>
              <a:gd name="connsiteX20" fmla="*/ 1168400 w 2016760"/>
              <a:gd name="connsiteY20" fmla="*/ 193040 h 949980"/>
              <a:gd name="connsiteX21" fmla="*/ 1148080 w 2016760"/>
              <a:gd name="connsiteY21" fmla="*/ 213360 h 949980"/>
              <a:gd name="connsiteX22" fmla="*/ 1122680 w 2016760"/>
              <a:gd name="connsiteY22" fmla="*/ 274320 h 949980"/>
              <a:gd name="connsiteX23" fmla="*/ 1122680 w 2016760"/>
              <a:gd name="connsiteY23" fmla="*/ 314960 h 949980"/>
              <a:gd name="connsiteX24" fmla="*/ 1137920 w 2016760"/>
              <a:gd name="connsiteY24" fmla="*/ 373380 h 949980"/>
              <a:gd name="connsiteX25" fmla="*/ 1135380 w 2016760"/>
              <a:gd name="connsiteY25" fmla="*/ 411480 h 949980"/>
              <a:gd name="connsiteX26" fmla="*/ 1130300 w 2016760"/>
              <a:gd name="connsiteY26" fmla="*/ 414020 h 949980"/>
              <a:gd name="connsiteX27" fmla="*/ 1112520 w 2016760"/>
              <a:gd name="connsiteY27" fmla="*/ 457200 h 949980"/>
              <a:gd name="connsiteX28" fmla="*/ 1094740 w 2016760"/>
              <a:gd name="connsiteY28" fmla="*/ 469900 h 949980"/>
              <a:gd name="connsiteX29" fmla="*/ 1056640 w 2016760"/>
              <a:gd name="connsiteY29" fmla="*/ 467360 h 949980"/>
              <a:gd name="connsiteX30" fmla="*/ 1046480 w 2016760"/>
              <a:gd name="connsiteY30" fmla="*/ 459740 h 949980"/>
              <a:gd name="connsiteX31" fmla="*/ 1031240 w 2016760"/>
              <a:gd name="connsiteY31" fmla="*/ 444500 h 949980"/>
              <a:gd name="connsiteX32" fmla="*/ 1023620 w 2016760"/>
              <a:gd name="connsiteY32" fmla="*/ 439420 h 949980"/>
              <a:gd name="connsiteX33" fmla="*/ 1016000 w 2016760"/>
              <a:gd name="connsiteY33" fmla="*/ 401320 h 949980"/>
              <a:gd name="connsiteX34" fmla="*/ 1018540 w 2016760"/>
              <a:gd name="connsiteY34" fmla="*/ 375920 h 949980"/>
              <a:gd name="connsiteX35" fmla="*/ 1021080 w 2016760"/>
              <a:gd name="connsiteY35" fmla="*/ 368300 h 949980"/>
              <a:gd name="connsiteX36" fmla="*/ 1023620 w 2016760"/>
              <a:gd name="connsiteY36" fmla="*/ 353060 h 949980"/>
              <a:gd name="connsiteX37" fmla="*/ 1026160 w 2016760"/>
              <a:gd name="connsiteY37" fmla="*/ 342900 h 949980"/>
              <a:gd name="connsiteX38" fmla="*/ 1028700 w 2016760"/>
              <a:gd name="connsiteY38" fmla="*/ 330200 h 949980"/>
              <a:gd name="connsiteX39" fmla="*/ 1051560 w 2016760"/>
              <a:gd name="connsiteY39" fmla="*/ 266700 h 949980"/>
              <a:gd name="connsiteX40" fmla="*/ 1043940 w 2016760"/>
              <a:gd name="connsiteY40" fmla="*/ 246380 h 949980"/>
              <a:gd name="connsiteX41" fmla="*/ 1038860 w 2016760"/>
              <a:gd name="connsiteY41" fmla="*/ 231140 h 949980"/>
              <a:gd name="connsiteX42" fmla="*/ 1016000 w 2016760"/>
              <a:gd name="connsiteY42" fmla="*/ 203200 h 949980"/>
              <a:gd name="connsiteX43" fmla="*/ 993140 w 2016760"/>
              <a:gd name="connsiteY43" fmla="*/ 215900 h 949980"/>
              <a:gd name="connsiteX44" fmla="*/ 982980 w 2016760"/>
              <a:gd name="connsiteY44" fmla="*/ 223520 h 949980"/>
              <a:gd name="connsiteX45" fmla="*/ 891540 w 2016760"/>
              <a:gd name="connsiteY45" fmla="*/ 208280 h 949980"/>
              <a:gd name="connsiteX46" fmla="*/ 863600 w 2016760"/>
              <a:gd name="connsiteY46" fmla="*/ 203200 h 949980"/>
              <a:gd name="connsiteX47" fmla="*/ 855980 w 2016760"/>
              <a:gd name="connsiteY47" fmla="*/ 180340 h 949980"/>
              <a:gd name="connsiteX48" fmla="*/ 850900 w 2016760"/>
              <a:gd name="connsiteY48" fmla="*/ 170180 h 949980"/>
              <a:gd name="connsiteX49" fmla="*/ 703580 w 2016760"/>
              <a:gd name="connsiteY49" fmla="*/ 58420 h 949980"/>
              <a:gd name="connsiteX50" fmla="*/ 619760 w 2016760"/>
              <a:gd name="connsiteY50" fmla="*/ 60960 h 949980"/>
              <a:gd name="connsiteX51" fmla="*/ 520700 w 2016760"/>
              <a:gd name="connsiteY51" fmla="*/ 45720 h 949980"/>
              <a:gd name="connsiteX52" fmla="*/ 518160 w 2016760"/>
              <a:gd name="connsiteY52" fmla="*/ 68580 h 949980"/>
              <a:gd name="connsiteX53" fmla="*/ 518160 w 2016760"/>
              <a:gd name="connsiteY53" fmla="*/ 109220 h 949980"/>
              <a:gd name="connsiteX54" fmla="*/ 528320 w 2016760"/>
              <a:gd name="connsiteY54" fmla="*/ 129540 h 949980"/>
              <a:gd name="connsiteX55" fmla="*/ 530860 w 2016760"/>
              <a:gd name="connsiteY55" fmla="*/ 139700 h 949980"/>
              <a:gd name="connsiteX56" fmla="*/ 535940 w 2016760"/>
              <a:gd name="connsiteY56" fmla="*/ 147320 h 949980"/>
              <a:gd name="connsiteX57" fmla="*/ 543560 w 2016760"/>
              <a:gd name="connsiteY57" fmla="*/ 220980 h 949980"/>
              <a:gd name="connsiteX58" fmla="*/ 551180 w 2016760"/>
              <a:gd name="connsiteY58" fmla="*/ 274320 h 949980"/>
              <a:gd name="connsiteX59" fmla="*/ 528320 w 2016760"/>
              <a:gd name="connsiteY59" fmla="*/ 294640 h 949980"/>
              <a:gd name="connsiteX60" fmla="*/ 495300 w 2016760"/>
              <a:gd name="connsiteY60" fmla="*/ 330200 h 949980"/>
              <a:gd name="connsiteX61" fmla="*/ 480060 w 2016760"/>
              <a:gd name="connsiteY61" fmla="*/ 342900 h 949980"/>
              <a:gd name="connsiteX62" fmla="*/ 469900 w 2016760"/>
              <a:gd name="connsiteY62" fmla="*/ 345440 h 949980"/>
              <a:gd name="connsiteX63" fmla="*/ 444500 w 2016760"/>
              <a:gd name="connsiteY63" fmla="*/ 342900 h 949980"/>
              <a:gd name="connsiteX64" fmla="*/ 393700 w 2016760"/>
              <a:gd name="connsiteY64" fmla="*/ 330200 h 949980"/>
              <a:gd name="connsiteX65" fmla="*/ 363220 w 2016760"/>
              <a:gd name="connsiteY65" fmla="*/ 314960 h 949980"/>
              <a:gd name="connsiteX66" fmla="*/ 358140 w 2016760"/>
              <a:gd name="connsiteY66" fmla="*/ 307340 h 949980"/>
              <a:gd name="connsiteX67" fmla="*/ 350520 w 2016760"/>
              <a:gd name="connsiteY67" fmla="*/ 297180 h 949980"/>
              <a:gd name="connsiteX68" fmla="*/ 330200 w 2016760"/>
              <a:gd name="connsiteY68" fmla="*/ 259080 h 949980"/>
              <a:gd name="connsiteX69" fmla="*/ 320040 w 2016760"/>
              <a:gd name="connsiteY69" fmla="*/ 236220 h 949980"/>
              <a:gd name="connsiteX70" fmla="*/ 299720 w 2016760"/>
              <a:gd name="connsiteY70" fmla="*/ 215900 h 949980"/>
              <a:gd name="connsiteX71" fmla="*/ 284480 w 2016760"/>
              <a:gd name="connsiteY71" fmla="*/ 200660 h 949980"/>
              <a:gd name="connsiteX72" fmla="*/ 274320 w 2016760"/>
              <a:gd name="connsiteY72" fmla="*/ 190500 h 949980"/>
              <a:gd name="connsiteX73" fmla="*/ 248920 w 2016760"/>
              <a:gd name="connsiteY73" fmla="*/ 162560 h 949980"/>
              <a:gd name="connsiteX74" fmla="*/ 226060 w 2016760"/>
              <a:gd name="connsiteY74" fmla="*/ 132080 h 949980"/>
              <a:gd name="connsiteX75" fmla="*/ 200660 w 2016760"/>
              <a:gd name="connsiteY75" fmla="*/ 106680 h 949980"/>
              <a:gd name="connsiteX76" fmla="*/ 193040 w 2016760"/>
              <a:gd name="connsiteY76" fmla="*/ 99060 h 949980"/>
              <a:gd name="connsiteX77" fmla="*/ 170180 w 2016760"/>
              <a:gd name="connsiteY77" fmla="*/ 71120 h 949980"/>
              <a:gd name="connsiteX78" fmla="*/ 88900 w 2016760"/>
              <a:gd name="connsiteY78" fmla="*/ 7620 h 949980"/>
              <a:gd name="connsiteX79" fmla="*/ 68580 w 2016760"/>
              <a:gd name="connsiteY79" fmla="*/ 0 h 949980"/>
              <a:gd name="connsiteX80" fmla="*/ 0 w 2016760"/>
              <a:gd name="connsiteY80" fmla="*/ 10160 h 949980"/>
              <a:gd name="connsiteX81" fmla="*/ 15240 w 2016760"/>
              <a:gd name="connsiteY81" fmla="*/ 43180 h 949980"/>
              <a:gd name="connsiteX82" fmla="*/ 17780 w 2016760"/>
              <a:gd name="connsiteY82" fmla="*/ 50800 h 949980"/>
              <a:gd name="connsiteX83" fmla="*/ 33020 w 2016760"/>
              <a:gd name="connsiteY83" fmla="*/ 63500 h 949980"/>
              <a:gd name="connsiteX84" fmla="*/ 40640 w 2016760"/>
              <a:gd name="connsiteY84" fmla="*/ 63500 h 949980"/>
              <a:gd name="connsiteX85" fmla="*/ 63500 w 2016760"/>
              <a:gd name="connsiteY85" fmla="*/ 109220 h 949980"/>
              <a:gd name="connsiteX86" fmla="*/ 83820 w 2016760"/>
              <a:gd name="connsiteY86" fmla="*/ 144780 h 949980"/>
              <a:gd name="connsiteX87" fmla="*/ 86360 w 2016760"/>
              <a:gd name="connsiteY87" fmla="*/ 147320 h 949980"/>
              <a:gd name="connsiteX88" fmla="*/ 144780 w 2016760"/>
              <a:gd name="connsiteY88" fmla="*/ 187960 h 949980"/>
              <a:gd name="connsiteX89" fmla="*/ 165100 w 2016760"/>
              <a:gd name="connsiteY89" fmla="*/ 215900 h 949980"/>
              <a:gd name="connsiteX90" fmla="*/ 175260 w 2016760"/>
              <a:gd name="connsiteY90" fmla="*/ 287020 h 949980"/>
              <a:gd name="connsiteX91" fmla="*/ 172720 w 2016760"/>
              <a:gd name="connsiteY91" fmla="*/ 314960 h 949980"/>
              <a:gd name="connsiteX92" fmla="*/ 170180 w 2016760"/>
              <a:gd name="connsiteY92" fmla="*/ 337820 h 949980"/>
              <a:gd name="connsiteX93" fmla="*/ 167640 w 2016760"/>
              <a:gd name="connsiteY93" fmla="*/ 345440 h 949980"/>
              <a:gd name="connsiteX94" fmla="*/ 167640 w 2016760"/>
              <a:gd name="connsiteY94" fmla="*/ 378460 h 949980"/>
              <a:gd name="connsiteX95" fmla="*/ 170180 w 2016760"/>
              <a:gd name="connsiteY95" fmla="*/ 401320 h 949980"/>
              <a:gd name="connsiteX96" fmla="*/ 200660 w 2016760"/>
              <a:gd name="connsiteY96" fmla="*/ 414020 h 949980"/>
              <a:gd name="connsiteX97" fmla="*/ 215900 w 2016760"/>
              <a:gd name="connsiteY97" fmla="*/ 416560 h 949980"/>
              <a:gd name="connsiteX98" fmla="*/ 233680 w 2016760"/>
              <a:gd name="connsiteY98" fmla="*/ 416560 h 949980"/>
              <a:gd name="connsiteX99" fmla="*/ 248920 w 2016760"/>
              <a:gd name="connsiteY99" fmla="*/ 414020 h 949980"/>
              <a:gd name="connsiteX100" fmla="*/ 256540 w 2016760"/>
              <a:gd name="connsiteY100" fmla="*/ 436880 h 949980"/>
              <a:gd name="connsiteX101" fmla="*/ 215900 w 2016760"/>
              <a:gd name="connsiteY101" fmla="*/ 485140 h 949980"/>
              <a:gd name="connsiteX102" fmla="*/ 208280 w 2016760"/>
              <a:gd name="connsiteY102" fmla="*/ 505460 h 949980"/>
              <a:gd name="connsiteX103" fmla="*/ 203200 w 2016760"/>
              <a:gd name="connsiteY103" fmla="*/ 513080 h 949980"/>
              <a:gd name="connsiteX104" fmla="*/ 180340 w 2016760"/>
              <a:gd name="connsiteY104" fmla="*/ 548640 h 949980"/>
              <a:gd name="connsiteX105" fmla="*/ 167640 w 2016760"/>
              <a:gd name="connsiteY105" fmla="*/ 596900 h 949980"/>
              <a:gd name="connsiteX106" fmla="*/ 172720 w 2016760"/>
              <a:gd name="connsiteY106" fmla="*/ 622300 h 949980"/>
              <a:gd name="connsiteX107" fmla="*/ 187960 w 2016760"/>
              <a:gd name="connsiteY107" fmla="*/ 640080 h 949980"/>
              <a:gd name="connsiteX108" fmla="*/ 200660 w 2016760"/>
              <a:gd name="connsiteY108" fmla="*/ 637540 h 949980"/>
              <a:gd name="connsiteX109" fmla="*/ 236220 w 2016760"/>
              <a:gd name="connsiteY109" fmla="*/ 614680 h 949980"/>
              <a:gd name="connsiteX110" fmla="*/ 254000 w 2016760"/>
              <a:gd name="connsiteY110" fmla="*/ 596900 h 949980"/>
              <a:gd name="connsiteX111" fmla="*/ 274320 w 2016760"/>
              <a:gd name="connsiteY111" fmla="*/ 579120 h 949980"/>
              <a:gd name="connsiteX112" fmla="*/ 279400 w 2016760"/>
              <a:gd name="connsiteY112" fmla="*/ 571500 h 949980"/>
              <a:gd name="connsiteX113" fmla="*/ 330200 w 2016760"/>
              <a:gd name="connsiteY113" fmla="*/ 553720 h 949980"/>
              <a:gd name="connsiteX114" fmla="*/ 345440 w 2016760"/>
              <a:gd name="connsiteY114" fmla="*/ 546100 h 949980"/>
              <a:gd name="connsiteX115" fmla="*/ 401320 w 2016760"/>
              <a:gd name="connsiteY115" fmla="*/ 548640 h 949980"/>
              <a:gd name="connsiteX116" fmla="*/ 424180 w 2016760"/>
              <a:gd name="connsiteY116" fmla="*/ 556260 h 949980"/>
              <a:gd name="connsiteX117" fmla="*/ 431800 w 2016760"/>
              <a:gd name="connsiteY117" fmla="*/ 561340 h 949980"/>
              <a:gd name="connsiteX118" fmla="*/ 454660 w 2016760"/>
              <a:gd name="connsiteY118" fmla="*/ 561340 h 949980"/>
              <a:gd name="connsiteX119" fmla="*/ 607060 w 2016760"/>
              <a:gd name="connsiteY119" fmla="*/ 619760 h 949980"/>
              <a:gd name="connsiteX120" fmla="*/ 632460 w 2016760"/>
              <a:gd name="connsiteY120" fmla="*/ 635000 h 949980"/>
              <a:gd name="connsiteX121" fmla="*/ 622300 w 2016760"/>
              <a:gd name="connsiteY121" fmla="*/ 675640 h 949980"/>
              <a:gd name="connsiteX122" fmla="*/ 635000 w 2016760"/>
              <a:gd name="connsiteY122" fmla="*/ 695960 h 949980"/>
              <a:gd name="connsiteX123" fmla="*/ 655320 w 2016760"/>
              <a:gd name="connsiteY123" fmla="*/ 731520 h 949980"/>
              <a:gd name="connsiteX124" fmla="*/ 695960 w 2016760"/>
              <a:gd name="connsiteY124" fmla="*/ 736600 h 949980"/>
              <a:gd name="connsiteX125" fmla="*/ 721360 w 2016760"/>
              <a:gd name="connsiteY125" fmla="*/ 749300 h 949980"/>
              <a:gd name="connsiteX126" fmla="*/ 751840 w 2016760"/>
              <a:gd name="connsiteY126" fmla="*/ 744220 h 949980"/>
              <a:gd name="connsiteX127" fmla="*/ 764540 w 2016760"/>
              <a:gd name="connsiteY127" fmla="*/ 767080 h 949980"/>
              <a:gd name="connsiteX128" fmla="*/ 782320 w 2016760"/>
              <a:gd name="connsiteY128" fmla="*/ 787400 h 949980"/>
              <a:gd name="connsiteX129" fmla="*/ 802640 w 2016760"/>
              <a:gd name="connsiteY129" fmla="*/ 810260 h 949980"/>
              <a:gd name="connsiteX130" fmla="*/ 807720 w 2016760"/>
              <a:gd name="connsiteY130" fmla="*/ 810260 h 949980"/>
              <a:gd name="connsiteX131" fmla="*/ 848360 w 2016760"/>
              <a:gd name="connsiteY131" fmla="*/ 797560 h 949980"/>
              <a:gd name="connsiteX132" fmla="*/ 876300 w 2016760"/>
              <a:gd name="connsiteY132" fmla="*/ 789940 h 949980"/>
              <a:gd name="connsiteX133" fmla="*/ 911860 w 2016760"/>
              <a:gd name="connsiteY133" fmla="*/ 784860 h 949980"/>
              <a:gd name="connsiteX134" fmla="*/ 929640 w 2016760"/>
              <a:gd name="connsiteY134" fmla="*/ 800100 h 949980"/>
              <a:gd name="connsiteX135" fmla="*/ 932180 w 2016760"/>
              <a:gd name="connsiteY135" fmla="*/ 807720 h 949980"/>
              <a:gd name="connsiteX136" fmla="*/ 934720 w 2016760"/>
              <a:gd name="connsiteY136" fmla="*/ 810260 h 949980"/>
              <a:gd name="connsiteX137" fmla="*/ 962660 w 2016760"/>
              <a:gd name="connsiteY137" fmla="*/ 858520 h 949980"/>
              <a:gd name="connsiteX138" fmla="*/ 972820 w 2016760"/>
              <a:gd name="connsiteY138" fmla="*/ 889000 h 949980"/>
              <a:gd name="connsiteX139" fmla="*/ 975360 w 2016760"/>
              <a:gd name="connsiteY139" fmla="*/ 896620 h 949980"/>
              <a:gd name="connsiteX140" fmla="*/ 977900 w 2016760"/>
              <a:gd name="connsiteY140" fmla="*/ 904240 h 949980"/>
              <a:gd name="connsiteX141" fmla="*/ 982980 w 2016760"/>
              <a:gd name="connsiteY141" fmla="*/ 919480 h 949980"/>
              <a:gd name="connsiteX142" fmla="*/ 1043940 w 2016760"/>
              <a:gd name="connsiteY142" fmla="*/ 939800 h 949980"/>
              <a:gd name="connsiteX143" fmla="*/ 1069340 w 2016760"/>
              <a:gd name="connsiteY143" fmla="*/ 947420 h 949980"/>
              <a:gd name="connsiteX144" fmla="*/ 1076960 w 2016760"/>
              <a:gd name="connsiteY144" fmla="*/ 949960 h 949980"/>
              <a:gd name="connsiteX145" fmla="*/ 1097280 w 2016760"/>
              <a:gd name="connsiteY145" fmla="*/ 944880 h 949980"/>
              <a:gd name="connsiteX146" fmla="*/ 1125220 w 2016760"/>
              <a:gd name="connsiteY146" fmla="*/ 924560 h 949980"/>
              <a:gd name="connsiteX147" fmla="*/ 1148080 w 2016760"/>
              <a:gd name="connsiteY147" fmla="*/ 914400 h 949980"/>
              <a:gd name="connsiteX148" fmla="*/ 1155700 w 2016760"/>
              <a:gd name="connsiteY148" fmla="*/ 911860 h 949980"/>
              <a:gd name="connsiteX149" fmla="*/ 1160780 w 2016760"/>
              <a:gd name="connsiteY149" fmla="*/ 904240 h 949980"/>
              <a:gd name="connsiteX150" fmla="*/ 1176020 w 2016760"/>
              <a:gd name="connsiteY150" fmla="*/ 894080 h 949980"/>
              <a:gd name="connsiteX151" fmla="*/ 1193800 w 2016760"/>
              <a:gd name="connsiteY151" fmla="*/ 876300 h 949980"/>
              <a:gd name="connsiteX152" fmla="*/ 1203960 w 2016760"/>
              <a:gd name="connsiteY152" fmla="*/ 871220 h 949980"/>
              <a:gd name="connsiteX153" fmla="*/ 1211580 w 2016760"/>
              <a:gd name="connsiteY153" fmla="*/ 863600 h 949980"/>
              <a:gd name="connsiteX154" fmla="*/ 1254760 w 2016760"/>
              <a:gd name="connsiteY154" fmla="*/ 833120 h 949980"/>
              <a:gd name="connsiteX155" fmla="*/ 1277620 w 2016760"/>
              <a:gd name="connsiteY155" fmla="*/ 812800 h 949980"/>
              <a:gd name="connsiteX156" fmla="*/ 1325880 w 2016760"/>
              <a:gd name="connsiteY156" fmla="*/ 807720 h 949980"/>
              <a:gd name="connsiteX157" fmla="*/ 1351280 w 2016760"/>
              <a:gd name="connsiteY157" fmla="*/ 815340 h 949980"/>
              <a:gd name="connsiteX158" fmla="*/ 1381760 w 2016760"/>
              <a:gd name="connsiteY158" fmla="*/ 820420 h 949980"/>
              <a:gd name="connsiteX159" fmla="*/ 1402080 w 2016760"/>
              <a:gd name="connsiteY159" fmla="*/ 817880 h 949980"/>
              <a:gd name="connsiteX160" fmla="*/ 1409700 w 2016760"/>
              <a:gd name="connsiteY160" fmla="*/ 815340 h 949980"/>
              <a:gd name="connsiteX161" fmla="*/ 1422400 w 2016760"/>
              <a:gd name="connsiteY161" fmla="*/ 787400 h 949980"/>
              <a:gd name="connsiteX162" fmla="*/ 1445260 w 2016760"/>
              <a:gd name="connsiteY162" fmla="*/ 782320 h 949980"/>
              <a:gd name="connsiteX163" fmla="*/ 1452880 w 2016760"/>
              <a:gd name="connsiteY163" fmla="*/ 777240 h 949980"/>
              <a:gd name="connsiteX164" fmla="*/ 1536700 w 2016760"/>
              <a:gd name="connsiteY164" fmla="*/ 759460 h 949980"/>
              <a:gd name="connsiteX165" fmla="*/ 1557020 w 2016760"/>
              <a:gd name="connsiteY165" fmla="*/ 769620 h 949980"/>
              <a:gd name="connsiteX166" fmla="*/ 1564640 w 2016760"/>
              <a:gd name="connsiteY166" fmla="*/ 774700 h 949980"/>
              <a:gd name="connsiteX167" fmla="*/ 1574800 w 2016760"/>
              <a:gd name="connsiteY167" fmla="*/ 774700 h 949980"/>
              <a:gd name="connsiteX168" fmla="*/ 1625600 w 2016760"/>
              <a:gd name="connsiteY168" fmla="*/ 789940 h 949980"/>
              <a:gd name="connsiteX169" fmla="*/ 1653540 w 2016760"/>
              <a:gd name="connsiteY169" fmla="*/ 845820 h 949980"/>
              <a:gd name="connsiteX170" fmla="*/ 1671320 w 2016760"/>
              <a:gd name="connsiteY170" fmla="*/ 873760 h 949980"/>
              <a:gd name="connsiteX171" fmla="*/ 1696720 w 2016760"/>
              <a:gd name="connsiteY171" fmla="*/ 894080 h 949980"/>
              <a:gd name="connsiteX172" fmla="*/ 1714500 w 2016760"/>
              <a:gd name="connsiteY172" fmla="*/ 911860 h 949980"/>
              <a:gd name="connsiteX173" fmla="*/ 1722120 w 2016760"/>
              <a:gd name="connsiteY173" fmla="*/ 916940 h 949980"/>
              <a:gd name="connsiteX174" fmla="*/ 1732280 w 2016760"/>
              <a:gd name="connsiteY174" fmla="*/ 914400 h 949980"/>
              <a:gd name="connsiteX175" fmla="*/ 1739900 w 2016760"/>
              <a:gd name="connsiteY175" fmla="*/ 914400 h 949980"/>
              <a:gd name="connsiteX176" fmla="*/ 1775460 w 2016760"/>
              <a:gd name="connsiteY176" fmla="*/ 901700 h 949980"/>
              <a:gd name="connsiteX177" fmla="*/ 1800860 w 2016760"/>
              <a:gd name="connsiteY177" fmla="*/ 896620 h 949980"/>
              <a:gd name="connsiteX178" fmla="*/ 1826260 w 2016760"/>
              <a:gd name="connsiteY178" fmla="*/ 886460 h 949980"/>
              <a:gd name="connsiteX179" fmla="*/ 1836420 w 2016760"/>
              <a:gd name="connsiteY179" fmla="*/ 883920 h 949980"/>
              <a:gd name="connsiteX180" fmla="*/ 1854200 w 2016760"/>
              <a:gd name="connsiteY180" fmla="*/ 873760 h 949980"/>
              <a:gd name="connsiteX181" fmla="*/ 1861820 w 2016760"/>
              <a:gd name="connsiteY181" fmla="*/ 866140 h 949980"/>
              <a:gd name="connsiteX182" fmla="*/ 1920240 w 2016760"/>
              <a:gd name="connsiteY182" fmla="*/ 850900 h 949980"/>
              <a:gd name="connsiteX183" fmla="*/ 1948180 w 2016760"/>
              <a:gd name="connsiteY183" fmla="*/ 853440 h 949980"/>
              <a:gd name="connsiteX184" fmla="*/ 1955800 w 2016760"/>
              <a:gd name="connsiteY184" fmla="*/ 848360 h 949980"/>
              <a:gd name="connsiteX185" fmla="*/ 1976120 w 2016760"/>
              <a:gd name="connsiteY185" fmla="*/ 840740 h 949980"/>
              <a:gd name="connsiteX186" fmla="*/ 1981200 w 2016760"/>
              <a:gd name="connsiteY186" fmla="*/ 835660 h 949980"/>
              <a:gd name="connsiteX187" fmla="*/ 1988820 w 2016760"/>
              <a:gd name="connsiteY187" fmla="*/ 822960 h 949980"/>
              <a:gd name="connsiteX188" fmla="*/ 2009140 w 2016760"/>
              <a:gd name="connsiteY188" fmla="*/ 795020 h 949980"/>
              <a:gd name="connsiteX189" fmla="*/ 2016760 w 2016760"/>
              <a:gd name="connsiteY189" fmla="*/ 772160 h 949980"/>
              <a:gd name="connsiteX190" fmla="*/ 2014220 w 2016760"/>
              <a:gd name="connsiteY190" fmla="*/ 739140 h 949980"/>
              <a:gd name="connsiteX191" fmla="*/ 1988820 w 2016760"/>
              <a:gd name="connsiteY191" fmla="*/ 690880 h 949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</a:cxnLst>
            <a:rect l="l" t="t" r="r" b="b"/>
            <a:pathLst>
              <a:path w="2016760" h="949980">
                <a:moveTo>
                  <a:pt x="1988820" y="690880"/>
                </a:moveTo>
                <a:lnTo>
                  <a:pt x="1877060" y="533400"/>
                </a:lnTo>
                <a:lnTo>
                  <a:pt x="1709420" y="452120"/>
                </a:lnTo>
                <a:cubicBezTo>
                  <a:pt x="1677069" y="437742"/>
                  <a:pt x="1693917" y="447424"/>
                  <a:pt x="1663700" y="424180"/>
                </a:cubicBezTo>
                <a:cubicBezTo>
                  <a:pt x="1660345" y="421599"/>
                  <a:pt x="1653540" y="416560"/>
                  <a:pt x="1653540" y="416560"/>
                </a:cubicBezTo>
                <a:lnTo>
                  <a:pt x="1582420" y="347980"/>
                </a:lnTo>
                <a:cubicBezTo>
                  <a:pt x="1568619" y="343380"/>
                  <a:pt x="1551276" y="340048"/>
                  <a:pt x="1539240" y="330200"/>
                </a:cubicBezTo>
                <a:cubicBezTo>
                  <a:pt x="1533680" y="325651"/>
                  <a:pt x="1529747" y="319271"/>
                  <a:pt x="1524000" y="314960"/>
                </a:cubicBezTo>
                <a:cubicBezTo>
                  <a:pt x="1520613" y="312420"/>
                  <a:pt x="1517308" y="309768"/>
                  <a:pt x="1513840" y="307340"/>
                </a:cubicBezTo>
                <a:cubicBezTo>
                  <a:pt x="1508838" y="303839"/>
                  <a:pt x="1498600" y="297180"/>
                  <a:pt x="1498600" y="297180"/>
                </a:cubicBezTo>
                <a:lnTo>
                  <a:pt x="1397000" y="236220"/>
                </a:lnTo>
                <a:cubicBezTo>
                  <a:pt x="1386464" y="232006"/>
                  <a:pt x="1372124" y="227085"/>
                  <a:pt x="1361440" y="220980"/>
                </a:cubicBezTo>
                <a:cubicBezTo>
                  <a:pt x="1358790" y="219465"/>
                  <a:pt x="1355979" y="218059"/>
                  <a:pt x="1353820" y="215900"/>
                </a:cubicBezTo>
                <a:cubicBezTo>
                  <a:pt x="1349987" y="212067"/>
                  <a:pt x="1347230" y="207280"/>
                  <a:pt x="1343660" y="203200"/>
                </a:cubicBezTo>
                <a:cubicBezTo>
                  <a:pt x="1341295" y="200497"/>
                  <a:pt x="1336040" y="195580"/>
                  <a:pt x="1336040" y="195580"/>
                </a:cubicBezTo>
                <a:lnTo>
                  <a:pt x="1277620" y="170180"/>
                </a:lnTo>
                <a:cubicBezTo>
                  <a:pt x="1260687" y="171027"/>
                  <a:pt x="1243725" y="171420"/>
                  <a:pt x="1226820" y="172720"/>
                </a:cubicBezTo>
                <a:cubicBezTo>
                  <a:pt x="1221685" y="173115"/>
                  <a:pt x="1216607" y="174143"/>
                  <a:pt x="1211580" y="175260"/>
                </a:cubicBezTo>
                <a:cubicBezTo>
                  <a:pt x="1208966" y="175841"/>
                  <a:pt x="1206621" y="177504"/>
                  <a:pt x="1203960" y="177800"/>
                </a:cubicBezTo>
                <a:cubicBezTo>
                  <a:pt x="1198911" y="178361"/>
                  <a:pt x="1193800" y="177800"/>
                  <a:pt x="1188720" y="177800"/>
                </a:cubicBezTo>
                <a:lnTo>
                  <a:pt x="1168400" y="193040"/>
                </a:lnTo>
                <a:cubicBezTo>
                  <a:pt x="1149183" y="209512"/>
                  <a:pt x="1154111" y="201298"/>
                  <a:pt x="1148080" y="213360"/>
                </a:cubicBezTo>
                <a:lnTo>
                  <a:pt x="1122680" y="274320"/>
                </a:lnTo>
                <a:lnTo>
                  <a:pt x="1122680" y="314960"/>
                </a:lnTo>
                <a:lnTo>
                  <a:pt x="1137920" y="373380"/>
                </a:lnTo>
                <a:cubicBezTo>
                  <a:pt x="1138224" y="376114"/>
                  <a:pt x="1144859" y="406740"/>
                  <a:pt x="1135380" y="411480"/>
                </a:cubicBezTo>
                <a:lnTo>
                  <a:pt x="1130300" y="414020"/>
                </a:lnTo>
                <a:lnTo>
                  <a:pt x="1112520" y="457200"/>
                </a:lnTo>
                <a:cubicBezTo>
                  <a:pt x="1106593" y="461433"/>
                  <a:pt x="1100985" y="466153"/>
                  <a:pt x="1094740" y="469900"/>
                </a:cubicBezTo>
                <a:cubicBezTo>
                  <a:pt x="1083398" y="476705"/>
                  <a:pt x="1066489" y="469002"/>
                  <a:pt x="1056640" y="467360"/>
                </a:cubicBezTo>
                <a:cubicBezTo>
                  <a:pt x="1053253" y="464820"/>
                  <a:pt x="1049627" y="462572"/>
                  <a:pt x="1046480" y="459740"/>
                </a:cubicBezTo>
                <a:cubicBezTo>
                  <a:pt x="1041140" y="454934"/>
                  <a:pt x="1037218" y="448485"/>
                  <a:pt x="1031240" y="444500"/>
                </a:cubicBezTo>
                <a:lnTo>
                  <a:pt x="1023620" y="439420"/>
                </a:lnTo>
                <a:lnTo>
                  <a:pt x="1016000" y="401320"/>
                </a:lnTo>
                <a:cubicBezTo>
                  <a:pt x="1016847" y="392853"/>
                  <a:pt x="1017246" y="384330"/>
                  <a:pt x="1018540" y="375920"/>
                </a:cubicBezTo>
                <a:cubicBezTo>
                  <a:pt x="1018947" y="373274"/>
                  <a:pt x="1020499" y="370914"/>
                  <a:pt x="1021080" y="368300"/>
                </a:cubicBezTo>
                <a:cubicBezTo>
                  <a:pt x="1022197" y="363273"/>
                  <a:pt x="1022610" y="358110"/>
                  <a:pt x="1023620" y="353060"/>
                </a:cubicBezTo>
                <a:cubicBezTo>
                  <a:pt x="1024305" y="349637"/>
                  <a:pt x="1025403" y="346308"/>
                  <a:pt x="1026160" y="342900"/>
                </a:cubicBezTo>
                <a:cubicBezTo>
                  <a:pt x="1027097" y="338686"/>
                  <a:pt x="1028700" y="330200"/>
                  <a:pt x="1028700" y="330200"/>
                </a:cubicBezTo>
                <a:lnTo>
                  <a:pt x="1051560" y="266700"/>
                </a:lnTo>
                <a:cubicBezTo>
                  <a:pt x="1049020" y="259927"/>
                  <a:pt x="1046373" y="253192"/>
                  <a:pt x="1043940" y="246380"/>
                </a:cubicBezTo>
                <a:cubicBezTo>
                  <a:pt x="1042139" y="241337"/>
                  <a:pt x="1038860" y="231140"/>
                  <a:pt x="1038860" y="231140"/>
                </a:cubicBezTo>
                <a:lnTo>
                  <a:pt x="1016000" y="203200"/>
                </a:lnTo>
                <a:cubicBezTo>
                  <a:pt x="1008380" y="207433"/>
                  <a:pt x="1000564" y="211331"/>
                  <a:pt x="993140" y="215900"/>
                </a:cubicBezTo>
                <a:cubicBezTo>
                  <a:pt x="989535" y="218119"/>
                  <a:pt x="982980" y="223520"/>
                  <a:pt x="982980" y="223520"/>
                </a:cubicBezTo>
                <a:lnTo>
                  <a:pt x="891540" y="208280"/>
                </a:lnTo>
                <a:cubicBezTo>
                  <a:pt x="882227" y="206587"/>
                  <a:pt x="871043" y="209048"/>
                  <a:pt x="863600" y="203200"/>
                </a:cubicBezTo>
                <a:cubicBezTo>
                  <a:pt x="857284" y="198238"/>
                  <a:pt x="859572" y="187524"/>
                  <a:pt x="855980" y="180340"/>
                </a:cubicBezTo>
                <a:lnTo>
                  <a:pt x="850900" y="170180"/>
                </a:lnTo>
                <a:lnTo>
                  <a:pt x="703580" y="58420"/>
                </a:lnTo>
                <a:cubicBezTo>
                  <a:pt x="648575" y="61858"/>
                  <a:pt x="676513" y="60960"/>
                  <a:pt x="619760" y="60960"/>
                </a:cubicBezTo>
                <a:lnTo>
                  <a:pt x="520700" y="45720"/>
                </a:lnTo>
                <a:lnTo>
                  <a:pt x="518160" y="68580"/>
                </a:lnTo>
                <a:lnTo>
                  <a:pt x="518160" y="109220"/>
                </a:lnTo>
                <a:cubicBezTo>
                  <a:pt x="521547" y="115993"/>
                  <a:pt x="525407" y="122550"/>
                  <a:pt x="528320" y="129540"/>
                </a:cubicBezTo>
                <a:cubicBezTo>
                  <a:pt x="529663" y="132762"/>
                  <a:pt x="529485" y="136491"/>
                  <a:pt x="530860" y="139700"/>
                </a:cubicBezTo>
                <a:cubicBezTo>
                  <a:pt x="532063" y="142506"/>
                  <a:pt x="535940" y="147320"/>
                  <a:pt x="535940" y="147320"/>
                </a:cubicBezTo>
                <a:lnTo>
                  <a:pt x="543560" y="220980"/>
                </a:lnTo>
                <a:cubicBezTo>
                  <a:pt x="552176" y="264061"/>
                  <a:pt x="551180" y="246128"/>
                  <a:pt x="551180" y="274320"/>
                </a:cubicBezTo>
                <a:lnTo>
                  <a:pt x="528320" y="294640"/>
                </a:lnTo>
                <a:cubicBezTo>
                  <a:pt x="505809" y="320367"/>
                  <a:pt x="516904" y="308596"/>
                  <a:pt x="495300" y="330200"/>
                </a:cubicBezTo>
                <a:cubicBezTo>
                  <a:pt x="490723" y="334777"/>
                  <a:pt x="486248" y="340248"/>
                  <a:pt x="480060" y="342900"/>
                </a:cubicBezTo>
                <a:cubicBezTo>
                  <a:pt x="476851" y="344275"/>
                  <a:pt x="473287" y="344593"/>
                  <a:pt x="469900" y="345440"/>
                </a:cubicBezTo>
                <a:lnTo>
                  <a:pt x="444500" y="342900"/>
                </a:lnTo>
                <a:lnTo>
                  <a:pt x="393700" y="330200"/>
                </a:lnTo>
                <a:cubicBezTo>
                  <a:pt x="374295" y="323732"/>
                  <a:pt x="373450" y="327237"/>
                  <a:pt x="363220" y="314960"/>
                </a:cubicBezTo>
                <a:cubicBezTo>
                  <a:pt x="361266" y="312615"/>
                  <a:pt x="360299" y="309499"/>
                  <a:pt x="358140" y="307340"/>
                </a:cubicBezTo>
                <a:cubicBezTo>
                  <a:pt x="349111" y="298311"/>
                  <a:pt x="350520" y="306982"/>
                  <a:pt x="350520" y="297180"/>
                </a:cubicBezTo>
                <a:lnTo>
                  <a:pt x="330200" y="259080"/>
                </a:lnTo>
                <a:cubicBezTo>
                  <a:pt x="326813" y="251460"/>
                  <a:pt x="324849" y="243032"/>
                  <a:pt x="320040" y="236220"/>
                </a:cubicBezTo>
                <a:cubicBezTo>
                  <a:pt x="314516" y="228394"/>
                  <a:pt x="306493" y="222673"/>
                  <a:pt x="299720" y="215900"/>
                </a:cubicBezTo>
                <a:lnTo>
                  <a:pt x="284480" y="200660"/>
                </a:lnTo>
                <a:cubicBezTo>
                  <a:pt x="281093" y="197273"/>
                  <a:pt x="277312" y="194240"/>
                  <a:pt x="274320" y="190500"/>
                </a:cubicBezTo>
                <a:cubicBezTo>
                  <a:pt x="252817" y="163622"/>
                  <a:pt x="263698" y="169949"/>
                  <a:pt x="248920" y="162560"/>
                </a:cubicBezTo>
                <a:lnTo>
                  <a:pt x="226060" y="132080"/>
                </a:lnTo>
                <a:lnTo>
                  <a:pt x="200660" y="106680"/>
                </a:lnTo>
                <a:cubicBezTo>
                  <a:pt x="198120" y="104140"/>
                  <a:pt x="195245" y="101895"/>
                  <a:pt x="193040" y="99060"/>
                </a:cubicBezTo>
                <a:cubicBezTo>
                  <a:pt x="173790" y="74310"/>
                  <a:pt x="182086" y="83026"/>
                  <a:pt x="170180" y="71120"/>
                </a:cubicBezTo>
                <a:lnTo>
                  <a:pt x="88900" y="7620"/>
                </a:lnTo>
                <a:lnTo>
                  <a:pt x="68580" y="0"/>
                </a:lnTo>
                <a:lnTo>
                  <a:pt x="0" y="10160"/>
                </a:lnTo>
                <a:cubicBezTo>
                  <a:pt x="17663" y="57261"/>
                  <a:pt x="-1773" y="9155"/>
                  <a:pt x="15240" y="43180"/>
                </a:cubicBezTo>
                <a:cubicBezTo>
                  <a:pt x="16437" y="45575"/>
                  <a:pt x="16295" y="48572"/>
                  <a:pt x="17780" y="50800"/>
                </a:cubicBezTo>
                <a:cubicBezTo>
                  <a:pt x="19801" y="53832"/>
                  <a:pt x="29004" y="62161"/>
                  <a:pt x="33020" y="63500"/>
                </a:cubicBezTo>
                <a:cubicBezTo>
                  <a:pt x="35430" y="64303"/>
                  <a:pt x="38100" y="63500"/>
                  <a:pt x="40640" y="63500"/>
                </a:cubicBezTo>
                <a:lnTo>
                  <a:pt x="63500" y="109220"/>
                </a:lnTo>
                <a:cubicBezTo>
                  <a:pt x="67484" y="117189"/>
                  <a:pt x="76640" y="137600"/>
                  <a:pt x="83820" y="144780"/>
                </a:cubicBezTo>
                <a:lnTo>
                  <a:pt x="86360" y="147320"/>
                </a:lnTo>
                <a:lnTo>
                  <a:pt x="144780" y="187960"/>
                </a:lnTo>
                <a:cubicBezTo>
                  <a:pt x="163247" y="214341"/>
                  <a:pt x="155252" y="206052"/>
                  <a:pt x="165100" y="215900"/>
                </a:cubicBezTo>
                <a:lnTo>
                  <a:pt x="175260" y="287020"/>
                </a:lnTo>
                <a:cubicBezTo>
                  <a:pt x="174413" y="296333"/>
                  <a:pt x="173651" y="305655"/>
                  <a:pt x="172720" y="314960"/>
                </a:cubicBezTo>
                <a:cubicBezTo>
                  <a:pt x="171957" y="322589"/>
                  <a:pt x="171440" y="330257"/>
                  <a:pt x="170180" y="337820"/>
                </a:cubicBezTo>
                <a:cubicBezTo>
                  <a:pt x="169740" y="340461"/>
                  <a:pt x="167640" y="345440"/>
                  <a:pt x="167640" y="345440"/>
                </a:cubicBezTo>
                <a:lnTo>
                  <a:pt x="167640" y="378460"/>
                </a:lnTo>
                <a:lnTo>
                  <a:pt x="170180" y="401320"/>
                </a:lnTo>
                <a:cubicBezTo>
                  <a:pt x="171301" y="401818"/>
                  <a:pt x="192895" y="412294"/>
                  <a:pt x="200660" y="414020"/>
                </a:cubicBezTo>
                <a:cubicBezTo>
                  <a:pt x="205687" y="415137"/>
                  <a:pt x="210765" y="416165"/>
                  <a:pt x="215900" y="416560"/>
                </a:cubicBezTo>
                <a:cubicBezTo>
                  <a:pt x="221809" y="417015"/>
                  <a:pt x="227753" y="416560"/>
                  <a:pt x="233680" y="416560"/>
                </a:cubicBezTo>
                <a:lnTo>
                  <a:pt x="248920" y="414020"/>
                </a:lnTo>
                <a:cubicBezTo>
                  <a:pt x="256837" y="435133"/>
                  <a:pt x="256540" y="427106"/>
                  <a:pt x="256540" y="436880"/>
                </a:cubicBezTo>
                <a:lnTo>
                  <a:pt x="215900" y="485140"/>
                </a:lnTo>
                <a:cubicBezTo>
                  <a:pt x="213360" y="491913"/>
                  <a:pt x="211273" y="498874"/>
                  <a:pt x="208280" y="505460"/>
                </a:cubicBezTo>
                <a:cubicBezTo>
                  <a:pt x="207017" y="508239"/>
                  <a:pt x="203200" y="513080"/>
                  <a:pt x="203200" y="513080"/>
                </a:cubicBezTo>
                <a:lnTo>
                  <a:pt x="180340" y="548640"/>
                </a:lnTo>
                <a:cubicBezTo>
                  <a:pt x="162704" y="576858"/>
                  <a:pt x="167640" y="560973"/>
                  <a:pt x="167640" y="596900"/>
                </a:cubicBezTo>
                <a:lnTo>
                  <a:pt x="172720" y="622300"/>
                </a:lnTo>
                <a:lnTo>
                  <a:pt x="187960" y="640080"/>
                </a:lnTo>
                <a:lnTo>
                  <a:pt x="200660" y="637540"/>
                </a:lnTo>
                <a:cubicBezTo>
                  <a:pt x="212513" y="629920"/>
                  <a:pt x="226256" y="624644"/>
                  <a:pt x="236220" y="614680"/>
                </a:cubicBezTo>
                <a:cubicBezTo>
                  <a:pt x="242147" y="608753"/>
                  <a:pt x="247561" y="602266"/>
                  <a:pt x="254000" y="596900"/>
                </a:cubicBezTo>
                <a:cubicBezTo>
                  <a:pt x="271080" y="582667"/>
                  <a:pt x="264564" y="588876"/>
                  <a:pt x="274320" y="579120"/>
                </a:cubicBezTo>
                <a:lnTo>
                  <a:pt x="279400" y="571500"/>
                </a:lnTo>
                <a:cubicBezTo>
                  <a:pt x="319694" y="554231"/>
                  <a:pt x="302239" y="558380"/>
                  <a:pt x="330200" y="553720"/>
                </a:cubicBezTo>
                <a:lnTo>
                  <a:pt x="345440" y="546100"/>
                </a:lnTo>
                <a:lnTo>
                  <a:pt x="401320" y="548640"/>
                </a:lnTo>
                <a:cubicBezTo>
                  <a:pt x="408940" y="551180"/>
                  <a:pt x="416766" y="553171"/>
                  <a:pt x="424180" y="556260"/>
                </a:cubicBezTo>
                <a:cubicBezTo>
                  <a:pt x="426998" y="557434"/>
                  <a:pt x="428789" y="560838"/>
                  <a:pt x="431800" y="561340"/>
                </a:cubicBezTo>
                <a:cubicBezTo>
                  <a:pt x="439316" y="562593"/>
                  <a:pt x="447040" y="561340"/>
                  <a:pt x="454660" y="561340"/>
                </a:cubicBezTo>
                <a:lnTo>
                  <a:pt x="607060" y="619760"/>
                </a:lnTo>
                <a:cubicBezTo>
                  <a:pt x="629522" y="630991"/>
                  <a:pt x="622025" y="624565"/>
                  <a:pt x="632460" y="635000"/>
                </a:cubicBezTo>
                <a:lnTo>
                  <a:pt x="622300" y="675640"/>
                </a:lnTo>
                <a:cubicBezTo>
                  <a:pt x="635492" y="694109"/>
                  <a:pt x="635000" y="686137"/>
                  <a:pt x="635000" y="695960"/>
                </a:cubicBezTo>
                <a:lnTo>
                  <a:pt x="655320" y="731520"/>
                </a:lnTo>
                <a:lnTo>
                  <a:pt x="695960" y="736600"/>
                </a:lnTo>
                <a:cubicBezTo>
                  <a:pt x="715807" y="750776"/>
                  <a:pt x="706457" y="749300"/>
                  <a:pt x="721360" y="749300"/>
                </a:cubicBezTo>
                <a:lnTo>
                  <a:pt x="751840" y="744220"/>
                </a:lnTo>
                <a:cubicBezTo>
                  <a:pt x="765524" y="763378"/>
                  <a:pt x="764540" y="754717"/>
                  <a:pt x="764540" y="767080"/>
                </a:cubicBezTo>
                <a:lnTo>
                  <a:pt x="782320" y="787400"/>
                </a:lnTo>
                <a:cubicBezTo>
                  <a:pt x="788091" y="795479"/>
                  <a:pt x="792608" y="806247"/>
                  <a:pt x="802640" y="810260"/>
                </a:cubicBezTo>
                <a:cubicBezTo>
                  <a:pt x="804212" y="810889"/>
                  <a:pt x="806027" y="810260"/>
                  <a:pt x="807720" y="810260"/>
                </a:cubicBezTo>
                <a:lnTo>
                  <a:pt x="848360" y="797560"/>
                </a:lnTo>
                <a:cubicBezTo>
                  <a:pt x="873600" y="794756"/>
                  <a:pt x="865799" y="800441"/>
                  <a:pt x="876300" y="789940"/>
                </a:cubicBezTo>
                <a:lnTo>
                  <a:pt x="911860" y="784860"/>
                </a:lnTo>
                <a:cubicBezTo>
                  <a:pt x="917787" y="789940"/>
                  <a:pt x="924454" y="794266"/>
                  <a:pt x="929640" y="800100"/>
                </a:cubicBezTo>
                <a:cubicBezTo>
                  <a:pt x="931419" y="802101"/>
                  <a:pt x="930983" y="805325"/>
                  <a:pt x="932180" y="807720"/>
                </a:cubicBezTo>
                <a:cubicBezTo>
                  <a:pt x="932715" y="808791"/>
                  <a:pt x="933873" y="809413"/>
                  <a:pt x="934720" y="810260"/>
                </a:cubicBezTo>
                <a:lnTo>
                  <a:pt x="962660" y="858520"/>
                </a:lnTo>
                <a:lnTo>
                  <a:pt x="972820" y="889000"/>
                </a:lnTo>
                <a:lnTo>
                  <a:pt x="975360" y="896620"/>
                </a:lnTo>
                <a:cubicBezTo>
                  <a:pt x="976207" y="899160"/>
                  <a:pt x="976703" y="901845"/>
                  <a:pt x="977900" y="904240"/>
                </a:cubicBezTo>
                <a:cubicBezTo>
                  <a:pt x="983737" y="915915"/>
                  <a:pt x="982980" y="910614"/>
                  <a:pt x="982980" y="919480"/>
                </a:cubicBezTo>
                <a:lnTo>
                  <a:pt x="1043940" y="939800"/>
                </a:lnTo>
                <a:lnTo>
                  <a:pt x="1069340" y="947420"/>
                </a:lnTo>
                <a:cubicBezTo>
                  <a:pt x="1071899" y="948207"/>
                  <a:pt x="1074294" y="950202"/>
                  <a:pt x="1076960" y="949960"/>
                </a:cubicBezTo>
                <a:cubicBezTo>
                  <a:pt x="1083913" y="949328"/>
                  <a:pt x="1097280" y="944880"/>
                  <a:pt x="1097280" y="944880"/>
                </a:cubicBezTo>
                <a:lnTo>
                  <a:pt x="1125220" y="924560"/>
                </a:lnTo>
                <a:cubicBezTo>
                  <a:pt x="1132840" y="921173"/>
                  <a:pt x="1140383" y="917607"/>
                  <a:pt x="1148080" y="914400"/>
                </a:cubicBezTo>
                <a:cubicBezTo>
                  <a:pt x="1150551" y="913370"/>
                  <a:pt x="1153609" y="913533"/>
                  <a:pt x="1155700" y="911860"/>
                </a:cubicBezTo>
                <a:cubicBezTo>
                  <a:pt x="1158084" y="909953"/>
                  <a:pt x="1158483" y="906250"/>
                  <a:pt x="1160780" y="904240"/>
                </a:cubicBezTo>
                <a:cubicBezTo>
                  <a:pt x="1165375" y="900220"/>
                  <a:pt x="1171703" y="898397"/>
                  <a:pt x="1176020" y="894080"/>
                </a:cubicBezTo>
                <a:cubicBezTo>
                  <a:pt x="1181947" y="888153"/>
                  <a:pt x="1186303" y="880048"/>
                  <a:pt x="1193800" y="876300"/>
                </a:cubicBezTo>
                <a:cubicBezTo>
                  <a:pt x="1197187" y="874607"/>
                  <a:pt x="1200879" y="873421"/>
                  <a:pt x="1203960" y="871220"/>
                </a:cubicBezTo>
                <a:cubicBezTo>
                  <a:pt x="1206883" y="869132"/>
                  <a:pt x="1211580" y="863600"/>
                  <a:pt x="1211580" y="863600"/>
                </a:cubicBezTo>
                <a:lnTo>
                  <a:pt x="1254760" y="833120"/>
                </a:lnTo>
                <a:cubicBezTo>
                  <a:pt x="1273879" y="814001"/>
                  <a:pt x="1265043" y="819088"/>
                  <a:pt x="1277620" y="812800"/>
                </a:cubicBezTo>
                <a:lnTo>
                  <a:pt x="1325880" y="807720"/>
                </a:lnTo>
                <a:cubicBezTo>
                  <a:pt x="1334347" y="810260"/>
                  <a:pt x="1342739" y="813062"/>
                  <a:pt x="1351280" y="815340"/>
                </a:cubicBezTo>
                <a:cubicBezTo>
                  <a:pt x="1359851" y="817626"/>
                  <a:pt x="1373573" y="819250"/>
                  <a:pt x="1381760" y="820420"/>
                </a:cubicBezTo>
                <a:cubicBezTo>
                  <a:pt x="1388533" y="819573"/>
                  <a:pt x="1395364" y="819101"/>
                  <a:pt x="1402080" y="817880"/>
                </a:cubicBezTo>
                <a:cubicBezTo>
                  <a:pt x="1404714" y="817401"/>
                  <a:pt x="1409700" y="815340"/>
                  <a:pt x="1409700" y="815340"/>
                </a:cubicBezTo>
                <a:lnTo>
                  <a:pt x="1422400" y="787400"/>
                </a:lnTo>
                <a:cubicBezTo>
                  <a:pt x="1430020" y="785707"/>
                  <a:pt x="1437855" y="784788"/>
                  <a:pt x="1445260" y="782320"/>
                </a:cubicBezTo>
                <a:cubicBezTo>
                  <a:pt x="1448156" y="781355"/>
                  <a:pt x="1452880" y="777240"/>
                  <a:pt x="1452880" y="777240"/>
                </a:cubicBezTo>
                <a:lnTo>
                  <a:pt x="1536700" y="759460"/>
                </a:lnTo>
                <a:cubicBezTo>
                  <a:pt x="1543473" y="762847"/>
                  <a:pt x="1550372" y="765994"/>
                  <a:pt x="1557020" y="769620"/>
                </a:cubicBezTo>
                <a:cubicBezTo>
                  <a:pt x="1559700" y="771082"/>
                  <a:pt x="1561705" y="773861"/>
                  <a:pt x="1564640" y="774700"/>
                </a:cubicBezTo>
                <a:cubicBezTo>
                  <a:pt x="1567896" y="775630"/>
                  <a:pt x="1571413" y="774700"/>
                  <a:pt x="1574800" y="774700"/>
                </a:cubicBezTo>
                <a:lnTo>
                  <a:pt x="1625600" y="789940"/>
                </a:lnTo>
                <a:lnTo>
                  <a:pt x="1653540" y="845820"/>
                </a:lnTo>
                <a:cubicBezTo>
                  <a:pt x="1667403" y="870773"/>
                  <a:pt x="1660076" y="862516"/>
                  <a:pt x="1671320" y="873760"/>
                </a:cubicBezTo>
                <a:lnTo>
                  <a:pt x="1696720" y="894080"/>
                </a:lnTo>
                <a:cubicBezTo>
                  <a:pt x="1702647" y="900007"/>
                  <a:pt x="1708270" y="906253"/>
                  <a:pt x="1714500" y="911860"/>
                </a:cubicBezTo>
                <a:cubicBezTo>
                  <a:pt x="1716769" y="913902"/>
                  <a:pt x="1719098" y="916508"/>
                  <a:pt x="1722120" y="916940"/>
                </a:cubicBezTo>
                <a:cubicBezTo>
                  <a:pt x="1725576" y="917434"/>
                  <a:pt x="1728824" y="914894"/>
                  <a:pt x="1732280" y="914400"/>
                </a:cubicBezTo>
                <a:cubicBezTo>
                  <a:pt x="1734794" y="914041"/>
                  <a:pt x="1737360" y="914400"/>
                  <a:pt x="1739900" y="914400"/>
                </a:cubicBezTo>
                <a:lnTo>
                  <a:pt x="1775460" y="901700"/>
                </a:lnTo>
                <a:cubicBezTo>
                  <a:pt x="1783927" y="900007"/>
                  <a:pt x="1792483" y="898714"/>
                  <a:pt x="1800860" y="896620"/>
                </a:cubicBezTo>
                <a:cubicBezTo>
                  <a:pt x="1828279" y="889765"/>
                  <a:pt x="1805239" y="894343"/>
                  <a:pt x="1826260" y="886460"/>
                </a:cubicBezTo>
                <a:cubicBezTo>
                  <a:pt x="1829529" y="885234"/>
                  <a:pt x="1833151" y="885146"/>
                  <a:pt x="1836420" y="883920"/>
                </a:cubicBezTo>
                <a:cubicBezTo>
                  <a:pt x="1840937" y="882226"/>
                  <a:pt x="1850180" y="877110"/>
                  <a:pt x="1854200" y="873760"/>
                </a:cubicBezTo>
                <a:cubicBezTo>
                  <a:pt x="1856960" y="871460"/>
                  <a:pt x="1861820" y="866140"/>
                  <a:pt x="1861820" y="866140"/>
                </a:cubicBezTo>
                <a:lnTo>
                  <a:pt x="1920240" y="850900"/>
                </a:lnTo>
                <a:cubicBezTo>
                  <a:pt x="1929553" y="851747"/>
                  <a:pt x="1938852" y="854106"/>
                  <a:pt x="1948180" y="853440"/>
                </a:cubicBezTo>
                <a:cubicBezTo>
                  <a:pt x="1951225" y="853223"/>
                  <a:pt x="1953070" y="849725"/>
                  <a:pt x="1955800" y="848360"/>
                </a:cubicBezTo>
                <a:cubicBezTo>
                  <a:pt x="1974216" y="839152"/>
                  <a:pt x="1949915" y="855714"/>
                  <a:pt x="1976120" y="840740"/>
                </a:cubicBezTo>
                <a:cubicBezTo>
                  <a:pt x="1978199" y="839552"/>
                  <a:pt x="1979507" y="837353"/>
                  <a:pt x="1981200" y="835660"/>
                </a:cubicBezTo>
                <a:lnTo>
                  <a:pt x="1988820" y="822960"/>
                </a:lnTo>
                <a:cubicBezTo>
                  <a:pt x="2007762" y="798606"/>
                  <a:pt x="2002283" y="808734"/>
                  <a:pt x="2009140" y="795020"/>
                </a:cubicBezTo>
                <a:lnTo>
                  <a:pt x="2016760" y="772160"/>
                </a:lnTo>
                <a:lnTo>
                  <a:pt x="2014220" y="739140"/>
                </a:lnTo>
                <a:lnTo>
                  <a:pt x="1988820" y="69088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1417"/>
          </a:p>
        </p:txBody>
      </p:sp>
      <p:graphicFrame>
        <p:nvGraphicFramePr>
          <p:cNvPr id="232" name="Nesne 231"/>
          <p:cNvGraphicFramePr>
            <a:graphicFrameLocks noChangeAspect="1"/>
          </p:cNvGraphicFramePr>
          <p:nvPr>
            <p:extLst/>
          </p:nvPr>
        </p:nvGraphicFramePr>
        <p:xfrm>
          <a:off x="141654" y="5154531"/>
          <a:ext cx="989960" cy="34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1257120" imgH="444240" progId="Equation.DSMT4">
                  <p:embed/>
                </p:oleObj>
              </mc:Choice>
              <mc:Fallback>
                <p:oleObj name="Equation" r:id="rId5" imgW="1257120" imgH="444240" progId="Equation.DSMT4">
                  <p:embed/>
                  <p:pic>
                    <p:nvPicPr>
                      <p:cNvPr id="232" name="Nesne 2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654" y="5154531"/>
                        <a:ext cx="989960" cy="34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" name="Nesne 232"/>
          <p:cNvGraphicFramePr>
            <a:graphicFrameLocks noChangeAspect="1"/>
          </p:cNvGraphicFramePr>
          <p:nvPr>
            <p:extLst/>
          </p:nvPr>
        </p:nvGraphicFramePr>
        <p:xfrm>
          <a:off x="165611" y="5654350"/>
          <a:ext cx="789968" cy="16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1002960" imgH="215640" progId="Equation.DSMT4">
                  <p:embed/>
                </p:oleObj>
              </mc:Choice>
              <mc:Fallback>
                <p:oleObj name="Equation" r:id="rId7" imgW="1002960" imgH="215640" progId="Equation.DSMT4">
                  <p:embed/>
                  <p:pic>
                    <p:nvPicPr>
                      <p:cNvPr id="233" name="Nesne 2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611" y="5654350"/>
                        <a:ext cx="789968" cy="169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Nesne 233"/>
          <p:cNvGraphicFramePr>
            <a:graphicFrameLocks noChangeAspect="1"/>
          </p:cNvGraphicFramePr>
          <p:nvPr>
            <p:extLst/>
          </p:nvPr>
        </p:nvGraphicFramePr>
        <p:xfrm>
          <a:off x="180610" y="5913089"/>
          <a:ext cx="549978" cy="3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698400" imgH="431640" progId="Equation.DSMT4">
                  <p:embed/>
                </p:oleObj>
              </mc:Choice>
              <mc:Fallback>
                <p:oleObj name="Equation" r:id="rId9" imgW="698400" imgH="431640" progId="Equation.DSMT4">
                  <p:embed/>
                  <p:pic>
                    <p:nvPicPr>
                      <p:cNvPr id="234" name="Nesne 2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610" y="5913089"/>
                        <a:ext cx="549978" cy="3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Nesne 234"/>
          <p:cNvGraphicFramePr>
            <a:graphicFrameLocks noChangeAspect="1"/>
          </p:cNvGraphicFramePr>
          <p:nvPr>
            <p:extLst/>
          </p:nvPr>
        </p:nvGraphicFramePr>
        <p:xfrm>
          <a:off x="1401676" y="5200248"/>
          <a:ext cx="749970" cy="109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1" imgW="952200" imgH="1396800" progId="Equation.DSMT4">
                  <p:embed/>
                </p:oleObj>
              </mc:Choice>
              <mc:Fallback>
                <p:oleObj name="Equation" r:id="rId11" imgW="952200" imgH="1396800" progId="Equation.DSMT4">
                  <p:embed/>
                  <p:pic>
                    <p:nvPicPr>
                      <p:cNvPr id="235" name="Nesne 2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1676" y="5200248"/>
                        <a:ext cx="749970" cy="1099956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Metin kutusu 235"/>
          <p:cNvSpPr txBox="1"/>
          <p:nvPr/>
        </p:nvSpPr>
        <p:spPr>
          <a:xfrm>
            <a:off x="155378" y="4863731"/>
            <a:ext cx="527709" cy="310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17" b="1" dirty="0"/>
              <a:t>Alan</a:t>
            </a:r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01017" y="1255364"/>
            <a:ext cx="3893588" cy="499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75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8202AB0-24F2-48FE-AC3E-53F1AA3E40F9}"/>
              </a:ext>
            </a:extLst>
          </p:cNvPr>
          <p:cNvSpPr txBox="1"/>
          <p:nvPr/>
        </p:nvSpPr>
        <p:spPr>
          <a:xfrm>
            <a:off x="419355" y="1210855"/>
            <a:ext cx="1465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/>
              <a:t>Eğim Ölçmeler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D044AEA-3912-4513-8F07-365D1466E01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02"/>
          <a:stretch/>
        </p:blipFill>
        <p:spPr>
          <a:xfrm>
            <a:off x="3474251" y="160496"/>
            <a:ext cx="5571516" cy="68783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D347943-51D6-465D-9408-E6338FC8D97E}"/>
              </a:ext>
            </a:extLst>
          </p:cNvPr>
          <p:cNvSpPr txBox="1"/>
          <p:nvPr/>
        </p:nvSpPr>
        <p:spPr>
          <a:xfrm>
            <a:off x="767206" y="2955963"/>
            <a:ext cx="1050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/>
              <a:t>E=h/l*100</a:t>
            </a:r>
          </a:p>
        </p:txBody>
      </p:sp>
    </p:spTree>
    <p:extLst>
      <p:ext uri="{BB962C8B-B14F-4D97-AF65-F5344CB8AC3E}">
        <p14:creationId xmlns:p14="http://schemas.microsoft.com/office/powerpoint/2010/main" val="252061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eması">
  <a:themeElements>
    <a:clrScheme name="Office Temas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eması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eması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9</TotalTime>
  <Words>214</Words>
  <Application>Microsoft Office PowerPoint</Application>
  <PresentationFormat>Özel</PresentationFormat>
  <Paragraphs>75</Paragraphs>
  <Slides>14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3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14</vt:i4>
      </vt:variant>
    </vt:vector>
  </HeadingPairs>
  <TitlesOfParts>
    <vt:vector size="19" baseType="lpstr">
      <vt:lpstr>Arial</vt:lpstr>
      <vt:lpstr>Calibri</vt:lpstr>
      <vt:lpstr>Calibri Light</vt:lpstr>
      <vt:lpstr>Office Teması</vt:lpstr>
      <vt:lpstr>Equation</vt:lpstr>
      <vt:lpstr>PowerPoint Sunusu</vt:lpstr>
      <vt:lpstr>PowerPoint Sunusu</vt:lpstr>
      <vt:lpstr>Ölçek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Erkan Yılmaz</dc:creator>
  <cp:lastModifiedBy>Erkan Yılmaz</cp:lastModifiedBy>
  <cp:revision>16</cp:revision>
  <dcterms:created xsi:type="dcterms:W3CDTF">2017-11-15T17:51:58Z</dcterms:created>
  <dcterms:modified xsi:type="dcterms:W3CDTF">2019-11-28T15:50:56Z</dcterms:modified>
</cp:coreProperties>
</file>